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Grilledutableau"/>
        <w:tblW w:w="11483" w:type="dxa"/>
        <w:tblInd w:w="-1452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11483"/>
      </w:tblGrid>
      <w:tr w:rsidR="003B0CD7" w14:paraId="0F369F9D" w14:textId="77777777" w:rsidTr="00F329DE">
        <w:trPr>
          <w:trHeight w:val="489"/>
        </w:trPr>
        <w:tc>
          <w:tcPr>
            <w:tcW w:w="11483" w:type="dxa"/>
            <w:vAlign w:val="center"/>
          </w:tcPr>
          <w:p w14:paraId="791B8719" w14:textId="77777777" w:rsidR="003B0CD7" w:rsidRPr="005D28D0" w:rsidRDefault="003B0CD7" w:rsidP="00E84FFA">
            <w:pPr>
              <w:tabs>
                <w:tab w:val="left" w:pos="3828"/>
              </w:tabs>
              <w:bidi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DZ"/>
              </w:rPr>
              <w:t>الـــجمهوريــــــة</w:t>
            </w:r>
            <w:r w:rsidRPr="005D28D0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DZ"/>
              </w:rPr>
              <w:t>الجزائـــــرية</w:t>
            </w:r>
            <w:r w:rsidRPr="005D28D0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DZ"/>
              </w:rPr>
              <w:t>الديمقراطية</w:t>
            </w:r>
            <w:r w:rsidRPr="005D28D0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DZ"/>
              </w:rPr>
              <w:t>الـشعبيــــــة</w:t>
            </w:r>
          </w:p>
          <w:p w14:paraId="301ACCFC" w14:textId="77777777" w:rsidR="003B0CD7" w:rsidRDefault="003B0CD7" w:rsidP="005F777D">
            <w:pPr>
              <w:bidi/>
              <w:jc w:val="center"/>
            </w:pPr>
            <w:r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مديري</w:t>
            </w:r>
            <w:r w:rsidR="00E84FFA"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ـ</w:t>
            </w:r>
            <w:r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ة</w:t>
            </w:r>
            <w:r w:rsidRPr="005D28D0">
              <w:rPr>
                <w:rFonts w:ascii="Calibri" w:hAnsi="Calibri" w:cs="Calibri"/>
                <w:b/>
                <w:bCs/>
                <w:sz w:val="28"/>
                <w:szCs w:val="28"/>
                <w:rtl/>
              </w:rPr>
              <w:t xml:space="preserve"> </w:t>
            </w:r>
            <w:r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التربية</w:t>
            </w:r>
            <w:r w:rsidRPr="005D28D0">
              <w:rPr>
                <w:rFonts w:ascii="Calibri" w:hAnsi="Calibri" w:cs="Calibri"/>
                <w:b/>
                <w:bCs/>
                <w:sz w:val="28"/>
                <w:szCs w:val="28"/>
                <w:rtl/>
              </w:rPr>
              <w:t xml:space="preserve"> </w:t>
            </w:r>
            <w:r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لولاية</w:t>
            </w:r>
            <w:r w:rsidRPr="005D28D0">
              <w:rPr>
                <w:rFonts w:ascii="Calibri" w:hAnsi="Calibri" w:cs="Calibri"/>
                <w:b/>
                <w:bCs/>
                <w:sz w:val="28"/>
                <w:szCs w:val="28"/>
                <w:rtl/>
              </w:rPr>
              <w:t xml:space="preserve"> </w:t>
            </w:r>
            <w:r w:rsidR="005F777D">
              <w:rPr>
                <w:rFonts w:ascii="Algerian" w:hAnsi="Algerian" w:cs="Arial" w:hint="cs"/>
                <w:b/>
                <w:bCs/>
                <w:noProof/>
                <w:sz w:val="28"/>
                <w:szCs w:val="28"/>
                <w:rtl/>
                <w:lang w:bidi="ar-DZ"/>
              </w:rPr>
              <w:t>غرداية</w:t>
            </w:r>
            <w:r w:rsidRPr="005D28D0">
              <w:rPr>
                <w:rFonts w:ascii="Algerian" w:hAnsi="Algerian" w:cs="Arial" w:hint="cs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="005D28D0">
              <w:rPr>
                <w:rFonts w:ascii="Algerian" w:hAnsi="Algerian" w:cs="Arial"/>
                <w:b/>
                <w:bCs/>
                <w:noProof/>
                <w:sz w:val="28"/>
                <w:szCs w:val="28"/>
              </w:rPr>
              <w:t xml:space="preserve">                     </w:t>
            </w:r>
            <w:r w:rsidRPr="005D28D0">
              <w:rPr>
                <w:rFonts w:ascii="Algerian" w:hAnsi="Algerian" w:cs="Arial"/>
                <w:b/>
                <w:bCs/>
                <w:noProof/>
                <w:sz w:val="28"/>
                <w:szCs w:val="28"/>
                <w:lang w:bidi="ar-DZ"/>
              </w:rPr>
              <w:t xml:space="preserve">                 </w:t>
            </w:r>
            <w:r w:rsidR="007278E5">
              <w:rPr>
                <w:rFonts w:ascii="Algerian" w:hAnsi="Algerian" w:cs="Arial" w:hint="cs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       </w:t>
            </w:r>
            <w:r w:rsidRPr="005D28D0">
              <w:rPr>
                <w:rFonts w:ascii="Algerian" w:hAnsi="Algerian" w:cs="Arial"/>
                <w:b/>
                <w:bCs/>
                <w:noProof/>
                <w:sz w:val="28"/>
                <w:szCs w:val="28"/>
                <w:lang w:bidi="ar-DZ"/>
              </w:rPr>
              <w:t xml:space="preserve">                                 </w:t>
            </w:r>
            <w:r w:rsidRPr="006102A5">
              <w:rPr>
                <w:rFonts w:ascii="Algerian" w:hAnsi="Algerian" w:cs="Arial" w:hint="cs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ثانوية </w:t>
            </w:r>
            <w:r w:rsidR="005F777D">
              <w:rPr>
                <w:rFonts w:ascii="Algerian" w:hAnsi="Algerian" w:cs="Arial" w:hint="cs"/>
                <w:b/>
                <w:bCs/>
                <w:noProof/>
                <w:sz w:val="28"/>
                <w:szCs w:val="28"/>
                <w:rtl/>
                <w:lang w:bidi="ar-DZ"/>
              </w:rPr>
              <w:t>العطف</w:t>
            </w:r>
            <w:r w:rsidRPr="006102A5">
              <w:rPr>
                <w:rFonts w:ascii="Algerian" w:hAnsi="Algerian" w:cs="Arial" w:hint="cs"/>
                <w:b/>
                <w:bCs/>
                <w:noProof/>
                <w:sz w:val="28"/>
                <w:szCs w:val="28"/>
                <w:rtl/>
              </w:rPr>
              <w:t xml:space="preserve"> - </w:t>
            </w:r>
            <w:r w:rsidR="005F777D">
              <w:rPr>
                <w:rFonts w:ascii="Algerian" w:hAnsi="Algerian" w:cs="Arial" w:hint="cs"/>
                <w:b/>
                <w:bCs/>
                <w:noProof/>
                <w:sz w:val="28"/>
                <w:szCs w:val="28"/>
                <w:rtl/>
              </w:rPr>
              <w:t>غرداية</w:t>
            </w:r>
            <w:r w:rsidRPr="006102A5">
              <w:rPr>
                <w:rFonts w:ascii="Algerian" w:hAnsi="Algerian" w:cs="Arial" w:hint="cs"/>
                <w:b/>
                <w:bCs/>
                <w:noProof/>
                <w:sz w:val="28"/>
                <w:szCs w:val="28"/>
                <w:rtl/>
              </w:rPr>
              <w:t xml:space="preserve"> -</w:t>
            </w:r>
          </w:p>
        </w:tc>
      </w:tr>
      <w:tr w:rsidR="003B0CD7" w14:paraId="3FE8E837" w14:textId="77777777" w:rsidTr="00164839">
        <w:trPr>
          <w:trHeight w:val="457"/>
        </w:trPr>
        <w:tc>
          <w:tcPr>
            <w:tcW w:w="11483" w:type="dxa"/>
            <w:vAlign w:val="center"/>
          </w:tcPr>
          <w:p w14:paraId="3D960920" w14:textId="77777777" w:rsidR="003B0CD7" w:rsidRPr="0071605F" w:rsidRDefault="008C345B" w:rsidP="005F777D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المادة</w:t>
            </w:r>
            <w:r w:rsidR="0057181A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: رياضيات </w:t>
            </w:r>
            <w:r w:rsidR="003278FD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</w:t>
            </w:r>
            <w:r w:rsidR="007278E5">
              <w:rPr>
                <w:rFonts w:hint="cs"/>
                <w:b/>
                <w:bCs/>
                <w:sz w:val="28"/>
                <w:szCs w:val="28"/>
                <w:rtl/>
              </w:rPr>
              <w:t xml:space="preserve">     </w:t>
            </w:r>
            <w:r w:rsidR="003278FD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</w:t>
            </w:r>
            <w:r w:rsidR="007278E5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</w:t>
            </w:r>
            <w:r w:rsidR="003278FD" w:rsidRPr="001B110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مستوى : </w:t>
            </w:r>
            <w:r w:rsidR="003278F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3</w:t>
            </w:r>
            <w:r w:rsidR="003278FD" w:rsidRPr="001B110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3278F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 ف</w:t>
            </w:r>
            <w:r w:rsidR="003278FD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="007278E5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</w:t>
            </w:r>
            <w:r w:rsidR="0057181A" w:rsidRPr="001B1108"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 xml:space="preserve">السنة الدراسية </w:t>
            </w:r>
            <w:r w:rsidR="0057181A" w:rsidRPr="001B1108">
              <w:rPr>
                <w:rFonts w:ascii="Arial" w:hAnsi="Arial" w:cs="Arial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5F777D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DZ"/>
              </w:rPr>
              <w:t>2017/2018</w:t>
            </w:r>
          </w:p>
        </w:tc>
      </w:tr>
      <w:tr w:rsidR="003B0CD7" w14:paraId="4E571696" w14:textId="77777777" w:rsidTr="0071605F">
        <w:trPr>
          <w:trHeight w:val="481"/>
        </w:trPr>
        <w:tc>
          <w:tcPr>
            <w:tcW w:w="11483" w:type="dxa"/>
            <w:vAlign w:val="center"/>
          </w:tcPr>
          <w:p w14:paraId="65216CC8" w14:textId="77777777" w:rsidR="003B0CD7" w:rsidRPr="001B1108" w:rsidRDefault="003278FD" w:rsidP="003278FD">
            <w:pPr>
              <w:bidi/>
              <w:spacing w:line="276" w:lineRule="auto"/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واجب منزلي رقم 01</w:t>
            </w:r>
          </w:p>
        </w:tc>
      </w:tr>
      <w:tr w:rsidR="003B0CD7" w14:paraId="38F0FFA9" w14:textId="77777777" w:rsidTr="0071605F">
        <w:trPr>
          <w:trHeight w:val="13331"/>
        </w:trPr>
        <w:tc>
          <w:tcPr>
            <w:tcW w:w="11483" w:type="dxa"/>
          </w:tcPr>
          <w:p w14:paraId="7E0A61D7" w14:textId="77777777" w:rsidR="00DE081B" w:rsidRDefault="00DE081B" w:rsidP="00DE08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14:paraId="6F585DC7" w14:textId="77777777" w:rsidR="00E8043F" w:rsidRPr="00CB64B2" w:rsidRDefault="00DE081B" w:rsidP="005F777D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BE" w:bidi="ar-DZ"/>
              </w:rPr>
            </w:pPr>
            <w:r w:rsidRPr="00CB64B2">
              <w:rPr>
                <w:rFonts w:ascii="Times New Roman" w:hAnsi="Times New Roman" w:cs="Times New Roman"/>
                <w:b/>
                <w:bCs/>
                <w:sz w:val="28"/>
                <w:szCs w:val="28"/>
                <w:highlight w:val="lightGray"/>
                <w:rtl/>
              </w:rPr>
              <w:t xml:space="preserve">التمرين </w:t>
            </w:r>
            <w:r w:rsidRPr="00CB64B2">
              <w:rPr>
                <w:rFonts w:ascii="Times New Roman" w:hAnsi="Times New Roman" w:cs="Times New Roman" w:hint="cs"/>
                <w:b/>
                <w:bCs/>
                <w:sz w:val="28"/>
                <w:szCs w:val="28"/>
                <w:highlight w:val="lightGray"/>
                <w:rtl/>
              </w:rPr>
              <w:t>الأول</w:t>
            </w:r>
            <w:r w:rsidRPr="00CB64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  <w:p w14:paraId="2C12920E" w14:textId="77777777" w:rsidR="00D006CA" w:rsidRPr="00D006CA" w:rsidRDefault="003333FD" w:rsidP="00D006CA">
            <w:pPr>
              <w:numPr>
                <w:ilvl w:val="0"/>
                <w:numId w:val="48"/>
              </w:numPr>
              <w:bidi/>
              <w:spacing w:line="360" w:lineRule="auto"/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lang w:eastAsia="fr-FR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="00D006CA" w:rsidRPr="00D006CA"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rtl/>
                <w:lang w:eastAsia="fr-FR"/>
              </w:rPr>
              <w:t xml:space="preserve">عين باقي القسمة الإقليدية على 5 للعدد </w:t>
            </w:r>
            <w:r w:rsidR="00D006CA" w:rsidRPr="00D006CA"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lang w:eastAsia="fr-FR"/>
              </w:rPr>
              <w:object w:dxaOrig="300" w:dyaOrig="300" w14:anchorId="739BC29D">
                <v:shape id="_x0000_i1026" type="#_x0000_t75" style="width:15pt;height:15pt" o:ole="">
                  <v:imagedata r:id="rId6" o:title=""/>
                </v:shape>
                <o:OLEObject Type="Embed" ProgID="Equation.DSMT4" ShapeID="_x0000_i1026" DrawAspect="Content" ObjectID="_1768744065" r:id="rId7"/>
              </w:object>
            </w:r>
            <w:r w:rsidR="00D006CA" w:rsidRPr="00D006CA"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rtl/>
                <w:lang w:eastAsia="fr-FR"/>
              </w:rPr>
              <w:t xml:space="preserve"> من أجل القيم من 0 إلى 4 للعدد الطبيعي </w:t>
            </w:r>
            <w:r w:rsidR="00D006CA" w:rsidRPr="00D006CA"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lang w:eastAsia="fr-FR"/>
              </w:rPr>
              <w:object w:dxaOrig="240" w:dyaOrig="255" w14:anchorId="3985ED15">
                <v:shape id="_x0000_i1027" type="#_x0000_t75" style="width:12pt;height:12.75pt" o:ole="">
                  <v:imagedata r:id="rId8" o:title=""/>
                </v:shape>
                <o:OLEObject Type="Embed" ProgID="Equation.DSMT4" ShapeID="_x0000_i1027" DrawAspect="Content" ObjectID="_1768744066" r:id="rId9"/>
              </w:object>
            </w:r>
            <w:r w:rsidR="00D006CA" w:rsidRPr="00D006CA"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rtl/>
                <w:lang w:eastAsia="fr-FR"/>
              </w:rPr>
              <w:t>.</w:t>
            </w:r>
          </w:p>
          <w:p w14:paraId="5F79F92D" w14:textId="77777777" w:rsidR="00D006CA" w:rsidRPr="00D006CA" w:rsidRDefault="00D006CA" w:rsidP="00D006CA">
            <w:pPr>
              <w:numPr>
                <w:ilvl w:val="0"/>
                <w:numId w:val="48"/>
              </w:numPr>
              <w:bidi/>
              <w:spacing w:line="360" w:lineRule="auto"/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rtl/>
                <w:lang w:eastAsia="fr-FR"/>
              </w:rPr>
            </w:pPr>
            <w:r w:rsidRPr="00D006CA"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rtl/>
                <w:lang w:eastAsia="fr-FR"/>
              </w:rPr>
              <w:t xml:space="preserve">استنتج باقي القسمة الإقليدية على 5 للعدد </w:t>
            </w:r>
            <w:r w:rsidRPr="00D006CA"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lang w:eastAsia="fr-FR"/>
              </w:rPr>
              <w:object w:dxaOrig="315" w:dyaOrig="300" w14:anchorId="61E515C5">
                <v:shape id="_x0000_i1028" type="#_x0000_t75" style="width:15.75pt;height:15pt" o:ole="">
                  <v:imagedata r:id="rId6" o:title=""/>
                </v:shape>
                <o:OLEObject Type="Embed" ProgID="Equation.DSMT4" ShapeID="_x0000_i1028" DrawAspect="Content" ObjectID="_1768744067" r:id="rId10"/>
              </w:object>
            </w:r>
            <w:r w:rsidRPr="00D006CA"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rtl/>
                <w:lang w:eastAsia="fr-FR"/>
              </w:rPr>
              <w:t xml:space="preserve"> من أجل كل عدد طبيعي </w:t>
            </w:r>
            <w:r w:rsidRPr="00D006CA"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lang w:eastAsia="fr-FR"/>
              </w:rPr>
              <w:object w:dxaOrig="240" w:dyaOrig="255" w14:anchorId="2C8109EC">
                <v:shape id="_x0000_i1029" type="#_x0000_t75" style="width:12pt;height:12.75pt" o:ole="">
                  <v:imagedata r:id="rId8" o:title=""/>
                </v:shape>
                <o:OLEObject Type="Embed" ProgID="Equation.DSMT4" ShapeID="_x0000_i1029" DrawAspect="Content" ObjectID="_1768744068" r:id="rId11"/>
              </w:object>
            </w:r>
            <w:r w:rsidRPr="00D006CA"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rtl/>
                <w:lang w:eastAsia="fr-FR"/>
              </w:rPr>
              <w:t>.</w:t>
            </w:r>
          </w:p>
          <w:p w14:paraId="6559283C" w14:textId="77777777" w:rsidR="00D006CA" w:rsidRPr="00D006CA" w:rsidRDefault="00D006CA" w:rsidP="00D006CA">
            <w:pPr>
              <w:numPr>
                <w:ilvl w:val="0"/>
                <w:numId w:val="48"/>
              </w:numPr>
              <w:bidi/>
              <w:spacing w:line="360" w:lineRule="auto"/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lang w:eastAsia="fr-FR"/>
              </w:rPr>
            </w:pPr>
            <w:r w:rsidRPr="00D006CA"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rtl/>
                <w:lang w:eastAsia="fr-FR"/>
              </w:rPr>
              <w:t xml:space="preserve">استنتج باقي قسمة </w:t>
            </w:r>
            <w:r w:rsidRPr="00D006CA"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lang w:eastAsia="fr-FR"/>
              </w:rPr>
              <w:object w:dxaOrig="480" w:dyaOrig="315" w14:anchorId="6D667707">
                <v:shape id="_x0000_i1030" type="#_x0000_t75" style="width:24pt;height:15.75pt" o:ole="">
                  <v:imagedata r:id="rId12" o:title=""/>
                </v:shape>
                <o:OLEObject Type="Embed" ProgID="Equation.DSMT4" ShapeID="_x0000_i1030" DrawAspect="Content" ObjectID="_1768744069" r:id="rId13"/>
              </w:object>
            </w:r>
            <w:r w:rsidRPr="00D006CA"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rtl/>
                <w:lang w:eastAsia="fr-FR"/>
              </w:rPr>
              <w:t xml:space="preserve"> على 5.</w:t>
            </w:r>
          </w:p>
          <w:p w14:paraId="28696D6D" w14:textId="77777777" w:rsidR="005F373D" w:rsidRDefault="00D006CA" w:rsidP="005F373D">
            <w:pPr>
              <w:numPr>
                <w:ilvl w:val="0"/>
                <w:numId w:val="48"/>
              </w:numPr>
              <w:bidi/>
              <w:spacing w:line="360" w:lineRule="auto"/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lang w:eastAsia="fr-FR"/>
              </w:rPr>
            </w:pPr>
            <w:r w:rsidRPr="00D006CA"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rtl/>
                <w:lang w:eastAsia="fr-FR"/>
              </w:rPr>
              <w:t xml:space="preserve">بين أن العدد </w:t>
            </w:r>
            <w:r w:rsidRPr="00D006CA"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lang w:eastAsia="fr-FR"/>
              </w:rPr>
              <w:object w:dxaOrig="1680" w:dyaOrig="315" w14:anchorId="0EF12EA6">
                <v:shape id="_x0000_i1031" type="#_x0000_t75" style="width:84pt;height:15.75pt" o:ole="">
                  <v:imagedata r:id="rId14" o:title=""/>
                </v:shape>
                <o:OLEObject Type="Embed" ProgID="Equation.DSMT4" ShapeID="_x0000_i1031" DrawAspect="Content" ObjectID="_1768744070" r:id="rId15"/>
              </w:object>
            </w:r>
            <w:r w:rsidRPr="00D006CA"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rtl/>
                <w:lang w:eastAsia="fr-FR"/>
              </w:rPr>
              <w:t>يقبل القسمة على 5.</w:t>
            </w:r>
          </w:p>
          <w:p w14:paraId="6F97AA17" w14:textId="77777777" w:rsidR="005F373D" w:rsidRPr="005F373D" w:rsidRDefault="005F373D" w:rsidP="005F373D">
            <w:pPr>
              <w:bidi/>
              <w:spacing w:line="360" w:lineRule="auto"/>
              <w:ind w:left="165"/>
              <w:rPr>
                <w:rFonts w:ascii="Times New Roman" w:eastAsia="Times New Roman" w:hAnsi="Times New Roman" w:cs="Arabic Transparent"/>
                <w:b/>
                <w:bCs/>
                <w:sz w:val="28"/>
                <w:szCs w:val="28"/>
                <w:lang w:eastAsia="fr-FR"/>
              </w:rPr>
            </w:pPr>
          </w:p>
          <w:p w14:paraId="286516BD" w14:textId="77777777" w:rsidR="00F329DE" w:rsidRPr="00CB64B2" w:rsidRDefault="003B0CD7" w:rsidP="005F777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CB64B2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rtl/>
              </w:rPr>
              <w:t>التمرين الثاني</w:t>
            </w:r>
            <w:r w:rsidRPr="00CB64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</w:p>
          <w:p w14:paraId="4926172B" w14:textId="211C12C0" w:rsidR="00194AF8" w:rsidRDefault="00AC3138" w:rsidP="002E435F">
            <w:pPr>
              <w:bidi/>
              <w:spacing w:line="36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</w:t>
            </w:r>
            <w:r w:rsidR="007A0E29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ليكن  </w:t>
            </w:r>
            <w:r w:rsidR="00036B6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7A0E29">
              <w:rPr>
                <w:rFonts w:asciiTheme="majorBidi" w:hAnsiTheme="majorBidi" w:cstheme="majorBidi"/>
                <w:b/>
                <w:bCs/>
                <w:sz w:val="28"/>
                <w:szCs w:val="28"/>
                <w:lang w:val="fr-BE" w:bidi="ar-DZ"/>
              </w:rPr>
              <w:t>n</w:t>
            </w:r>
            <w:r w:rsidR="00036B6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 w:bidi="ar-DZ"/>
              </w:rPr>
              <w:t xml:space="preserve"> </w:t>
            </w:r>
            <w:r w:rsidR="007A0E29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 w:bidi="ar-DZ"/>
              </w:rPr>
              <w:t xml:space="preserve">عدد طبيعي بحيث : </w:t>
            </w:r>
            <w:r w:rsidR="000D4DA9" w:rsidRPr="000D4DA9">
              <w:rPr>
                <w:rFonts w:asciiTheme="majorBidi" w:hAnsiTheme="majorBidi" w:cstheme="majorBidi"/>
                <w:b/>
                <w:bCs/>
                <w:position w:val="-14"/>
                <w:sz w:val="28"/>
                <w:szCs w:val="28"/>
                <w:lang w:val="fr-BE" w:bidi="ar-DZ"/>
              </w:rPr>
              <w:object w:dxaOrig="859" w:dyaOrig="400" w14:anchorId="7A8235A7">
                <v:shape id="_x0000_i1035" type="#_x0000_t75" style="width:42.75pt;height:20.25pt" o:ole="">
                  <v:imagedata r:id="rId16" o:title=""/>
                </v:shape>
                <o:OLEObject Type="Embed" ProgID="Equation.DSMT4" ShapeID="_x0000_i1035" DrawAspect="Content" ObjectID="_1768744071" r:id="rId17"/>
              </w:object>
            </w:r>
          </w:p>
          <w:p w14:paraId="5553A389" w14:textId="77777777" w:rsidR="007A0E29" w:rsidRDefault="007A0E29" w:rsidP="002E435F">
            <w:pPr>
              <w:pStyle w:val="Paragraphedeliste"/>
              <w:numPr>
                <w:ilvl w:val="0"/>
                <w:numId w:val="47"/>
              </w:numPr>
              <w:bidi/>
              <w:spacing w:line="36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lang w:val="fr-BE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 w:bidi="ar-DZ"/>
              </w:rPr>
              <w:t xml:space="preserve">عين باقي قسمة العدد </w:t>
            </w:r>
            <w:r>
              <w:rPr>
                <w:rFonts w:asciiTheme="majorBidi" w:hAnsiTheme="majorBidi" w:cs="Times New Roman" w:hint="cs"/>
                <w:b/>
                <w:bCs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6680E667" wp14:editId="7A13E604">
                  <wp:extent cx="179705" cy="230505"/>
                  <wp:effectExtent l="0" t="0" r="0" b="0"/>
                  <wp:docPr id="14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 w:bidi="ar-DZ"/>
              </w:rPr>
              <w:t xml:space="preserve"> على 6</w:t>
            </w:r>
          </w:p>
          <w:p w14:paraId="04B5B396" w14:textId="7B2186E8" w:rsidR="007A0E29" w:rsidRDefault="007A0E29" w:rsidP="002E435F">
            <w:pPr>
              <w:pStyle w:val="Paragraphedeliste"/>
              <w:numPr>
                <w:ilvl w:val="0"/>
                <w:numId w:val="47"/>
              </w:numPr>
              <w:bidi/>
              <w:spacing w:line="36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lang w:val="fr-BE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 w:bidi="ar-DZ"/>
              </w:rPr>
              <w:t xml:space="preserve">عين باقي قسمة العدد </w:t>
            </w:r>
            <w:r w:rsidR="000D4DA9" w:rsidRPr="000D4DA9">
              <w:rPr>
                <w:rFonts w:asciiTheme="majorBidi" w:hAnsiTheme="majorBidi" w:cs="Times New Roman"/>
                <w:b/>
                <w:bCs/>
                <w:noProof/>
                <w:position w:val="-6"/>
                <w:sz w:val="28"/>
                <w:szCs w:val="28"/>
                <w:lang w:eastAsia="fr-FR"/>
              </w:rPr>
              <w:object w:dxaOrig="720" w:dyaOrig="320" w14:anchorId="15264F60">
                <v:shape id="_x0000_i1038" type="#_x0000_t75" style="width:36pt;height:15.75pt" o:ole="">
                  <v:imagedata r:id="rId19" o:title=""/>
                </v:shape>
                <o:OLEObject Type="Embed" ProgID="Equation.DSMT4" ShapeID="_x0000_i1038" DrawAspect="Content" ObjectID="_1768744072" r:id="rId20"/>
              </w:objec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 w:bidi="ar-DZ"/>
              </w:rPr>
              <w:t xml:space="preserve"> على 6</w:t>
            </w:r>
          </w:p>
          <w:p w14:paraId="49B73BC9" w14:textId="47305590" w:rsidR="007A0E29" w:rsidRDefault="00A80314" w:rsidP="00661D96">
            <w:pPr>
              <w:pStyle w:val="Paragraphedeliste"/>
              <w:numPr>
                <w:ilvl w:val="0"/>
                <w:numId w:val="47"/>
              </w:numPr>
              <w:bidi/>
              <w:spacing w:line="36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lang w:val="fr-BE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 w:bidi="ar-DZ"/>
              </w:rPr>
              <w:t xml:space="preserve">بين </w:t>
            </w:r>
            <w:r w:rsidR="00661D9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 w:bidi="ar-DZ"/>
              </w:rPr>
              <w:t>أ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 w:bidi="ar-DZ"/>
              </w:rPr>
              <w:t xml:space="preserve">ن </w:t>
            </w:r>
            <w:r w:rsidR="000D4DA9" w:rsidRPr="000D4DA9">
              <w:rPr>
                <w:rFonts w:asciiTheme="majorBidi" w:hAnsiTheme="majorBidi" w:cs="Times New Roman"/>
                <w:b/>
                <w:bCs/>
                <w:noProof/>
                <w:position w:val="-14"/>
                <w:sz w:val="28"/>
                <w:szCs w:val="28"/>
                <w:lang w:eastAsia="fr-FR"/>
              </w:rPr>
              <w:object w:dxaOrig="1280" w:dyaOrig="400" w14:anchorId="40499E53">
                <v:shape id="_x0000_i1042" type="#_x0000_t75" style="width:63.75pt;height:20.25pt" o:ole="">
                  <v:imagedata r:id="rId21" o:title=""/>
                </v:shape>
                <o:OLEObject Type="Embed" ProgID="Equation.DSMT4" ShapeID="_x0000_i1042" DrawAspect="Content" ObjectID="_1768744073" r:id="rId22"/>
              </w:object>
            </w:r>
          </w:p>
          <w:p w14:paraId="157D7400" w14:textId="5F1B1E8C" w:rsidR="00A80314" w:rsidRPr="007A0E29" w:rsidRDefault="00A80314" w:rsidP="002E435F">
            <w:pPr>
              <w:pStyle w:val="Paragraphedeliste"/>
              <w:numPr>
                <w:ilvl w:val="0"/>
                <w:numId w:val="47"/>
              </w:numPr>
              <w:bidi/>
              <w:spacing w:line="36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 w:bidi="ar-DZ"/>
              </w:rPr>
              <w:t xml:space="preserve">ليكن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val="fr-BE" w:bidi="ar-DZ"/>
              </w:rPr>
              <w:t xml:space="preserve">m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 w:bidi="ar-DZ"/>
              </w:rPr>
              <w:t xml:space="preserve"> عدد طبيعي حيث :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lang w:val="fr-BE" w:bidi="ar-DZ"/>
              </w:rPr>
              <w:t xml:space="preserve"> </w:t>
            </w:r>
            <w:r w:rsidR="000D4DA9" w:rsidRPr="000D4DA9">
              <w:rPr>
                <w:rFonts w:asciiTheme="majorBidi" w:hAnsiTheme="majorBidi" w:cs="Times New Roman"/>
                <w:b/>
                <w:bCs/>
                <w:noProof/>
                <w:position w:val="-14"/>
                <w:sz w:val="28"/>
                <w:szCs w:val="28"/>
                <w:lang w:eastAsia="fr-FR"/>
              </w:rPr>
              <w:object w:dxaOrig="900" w:dyaOrig="400" w14:anchorId="5267A47B">
                <v:shape id="_x0000_i1045" type="#_x0000_t75" style="width:45pt;height:20.25pt" o:ole="">
                  <v:imagedata r:id="rId23" o:title=""/>
                </v:shape>
                <o:OLEObject Type="Embed" ProgID="Equation.DSMT4" ShapeID="_x0000_i1045" DrawAspect="Content" ObjectID="_1768744074" r:id="rId24"/>
              </w:objec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 w:bidi="ar-DZ"/>
              </w:rPr>
              <w:t xml:space="preserve"> , بين ان </w:t>
            </w:r>
            <w:r w:rsidR="000D4DA9" w:rsidRPr="000D4DA9">
              <w:rPr>
                <w:rFonts w:asciiTheme="majorBidi" w:hAnsiTheme="majorBidi" w:cs="Times New Roman"/>
                <w:b/>
                <w:bCs/>
                <w:noProof/>
                <w:position w:val="-14"/>
                <w:sz w:val="28"/>
                <w:szCs w:val="28"/>
                <w:lang w:eastAsia="fr-FR" w:bidi="ar-DZ"/>
              </w:rPr>
              <w:object w:dxaOrig="1380" w:dyaOrig="400" w14:anchorId="08E548C4">
                <v:shape id="_x0000_i1048" type="#_x0000_t75" style="width:69pt;height:20.25pt" o:ole="">
                  <v:imagedata r:id="rId25" o:title=""/>
                </v:shape>
                <o:OLEObject Type="Embed" ProgID="Equation.DSMT4" ShapeID="_x0000_i1048" DrawAspect="Content" ObjectID="_1768744075" r:id="rId26"/>
              </w:object>
            </w:r>
          </w:p>
          <w:p w14:paraId="08D7DFA6" w14:textId="77777777" w:rsidR="003278FD" w:rsidRPr="007A0E29" w:rsidRDefault="003278FD" w:rsidP="003278FD">
            <w:pPr>
              <w:bidi/>
              <w:spacing w:line="276" w:lineRule="auto"/>
              <w:rPr>
                <w:rFonts w:ascii="Arial Narrow" w:hAnsi="Arial Narrow" w:cstheme="majorBidi"/>
                <w:b/>
                <w:bCs/>
                <w:sz w:val="28"/>
                <w:szCs w:val="28"/>
                <w:lang w:val="fr-BE" w:bidi="ar-DZ"/>
              </w:rPr>
            </w:pPr>
          </w:p>
          <w:p w14:paraId="5CAB86E5" w14:textId="77777777" w:rsidR="00F40907" w:rsidRPr="00F40907" w:rsidRDefault="007B3811" w:rsidP="005F777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</w:pPr>
            <w:r w:rsidRPr="0086077B">
              <w:rPr>
                <w:rFonts w:asciiTheme="majorBidi" w:hAnsiTheme="majorBidi" w:cstheme="majorBidi" w:hint="cs"/>
                <w:b/>
                <w:bCs/>
                <w:sz w:val="28"/>
                <w:szCs w:val="28"/>
                <w:highlight w:val="lightGray"/>
                <w:rtl/>
                <w:lang w:bidi="ar-DZ"/>
              </w:rPr>
              <w:t xml:space="preserve">  </w:t>
            </w:r>
            <w:r w:rsidR="003B0CD7" w:rsidRPr="0086077B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rtl/>
                <w:lang w:bidi="ar-DZ"/>
              </w:rPr>
              <w:t>التمرين ال</w:t>
            </w:r>
            <w:r w:rsidR="003B0CD7" w:rsidRPr="0086077B">
              <w:rPr>
                <w:rFonts w:asciiTheme="majorBidi" w:hAnsiTheme="majorBidi" w:cstheme="majorBidi" w:hint="cs"/>
                <w:b/>
                <w:bCs/>
                <w:sz w:val="28"/>
                <w:szCs w:val="28"/>
                <w:highlight w:val="lightGray"/>
                <w:rtl/>
                <w:lang w:bidi="ar-DZ"/>
              </w:rPr>
              <w:t>ثالث</w:t>
            </w:r>
            <w:r w:rsidR="003B0CD7" w:rsidRPr="0086077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14:paraId="3B62E3BF" w14:textId="51229371" w:rsidR="00F40907" w:rsidRPr="007A0E29" w:rsidRDefault="00F40907" w:rsidP="002E435F">
            <w:pPr>
              <w:pStyle w:val="Paragraphedeliste"/>
              <w:bidi/>
              <w:spacing w:line="360" w:lineRule="auto"/>
              <w:rPr>
                <w:rFonts w:ascii="Arial Narrow" w:hAnsi="Arial Narrow" w:cs="Simplified Arabic"/>
                <w:b/>
                <w:bCs/>
                <w:sz w:val="28"/>
                <w:szCs w:val="28"/>
                <w:lang w:val="en-US" w:bidi="ar-DZ"/>
              </w:rPr>
            </w:pPr>
            <w:r w:rsidRPr="007A0E29"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bidi="ar-DZ"/>
              </w:rPr>
              <w:t xml:space="preserve">ليكن </w:t>
            </w:r>
            <w:r w:rsidR="00581CF5" w:rsidRPr="007A0E29">
              <w:rPr>
                <w:rFonts w:ascii="Arial Narrow" w:hAnsi="Arial Narrow"/>
                <w:b/>
                <w:bCs/>
                <w:lang w:val="en-US" w:bidi="ar-DZ"/>
              </w:rPr>
              <w:t>a</w:t>
            </w:r>
            <w:r w:rsidRPr="007A0E29"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val="en-US" w:bidi="ar-DZ"/>
              </w:rPr>
              <w:t xml:space="preserve"> و</w:t>
            </w:r>
            <w:r w:rsidR="00581CF5" w:rsidRPr="007A0E29">
              <w:rPr>
                <w:rFonts w:ascii="Arial Narrow" w:hAnsi="Arial Narrow"/>
                <w:b/>
                <w:bCs/>
                <w:lang w:val="en-US" w:bidi="ar-DZ"/>
              </w:rPr>
              <w:t>b</w:t>
            </w:r>
            <w:r w:rsidRPr="007A0E29"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val="en-US" w:bidi="ar-DZ"/>
              </w:rPr>
              <w:t xml:space="preserve"> عددان طبيعيان حيث: </w:t>
            </w:r>
            <w:r w:rsidR="000D4DA9" w:rsidRPr="000D4DA9">
              <w:rPr>
                <w:rFonts w:ascii="Arial Narrow" w:hAnsi="Arial Narrow" w:cs="Simplified Arabic"/>
                <w:b/>
                <w:bCs/>
                <w:noProof/>
                <w:position w:val="-14"/>
                <w:sz w:val="28"/>
                <w:szCs w:val="28"/>
                <w:lang w:eastAsia="fr-FR"/>
              </w:rPr>
              <w:object w:dxaOrig="859" w:dyaOrig="400" w14:anchorId="1CFE36DE">
                <v:shape id="_x0000_i1052" type="#_x0000_t75" style="width:42.75pt;height:20.25pt" o:ole="">
                  <v:imagedata r:id="rId27" o:title=""/>
                </v:shape>
                <o:OLEObject Type="Embed" ProgID="Equation.DSMT4" ShapeID="_x0000_i1052" DrawAspect="Content" ObjectID="_1768744076" r:id="rId28"/>
              </w:object>
            </w:r>
            <w:r w:rsidRPr="007A0E29"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val="en-US" w:bidi="ar-DZ"/>
              </w:rPr>
              <w:t>و</w:t>
            </w:r>
            <w:r w:rsidR="000D4DA9" w:rsidRPr="000D4DA9">
              <w:rPr>
                <w:rFonts w:ascii="Arial Narrow" w:hAnsi="Arial Narrow" w:cs="Simplified Arabic"/>
                <w:b/>
                <w:bCs/>
                <w:noProof/>
                <w:position w:val="-14"/>
                <w:sz w:val="28"/>
                <w:szCs w:val="28"/>
                <w:lang w:eastAsia="fr-FR" w:bidi="ar-DZ"/>
              </w:rPr>
              <w:object w:dxaOrig="800" w:dyaOrig="400" w14:anchorId="3B57D2F7">
                <v:shape id="_x0000_i1056" type="#_x0000_t75" style="width:39.75pt;height:20.25pt" o:ole="">
                  <v:imagedata r:id="rId29" o:title=""/>
                </v:shape>
                <o:OLEObject Type="Embed" ProgID="Equation.DSMT4" ShapeID="_x0000_i1056" DrawAspect="Content" ObjectID="_1768744077" r:id="rId30"/>
              </w:object>
            </w:r>
          </w:p>
          <w:p w14:paraId="5BC7E715" w14:textId="56B02FF8" w:rsidR="00F40907" w:rsidRPr="007A0E29" w:rsidRDefault="00F40907" w:rsidP="002E435F">
            <w:pPr>
              <w:pStyle w:val="Paragraphedeliste"/>
              <w:numPr>
                <w:ilvl w:val="0"/>
                <w:numId w:val="46"/>
              </w:numPr>
              <w:bidi/>
              <w:spacing w:line="360" w:lineRule="auto"/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val="en-US" w:bidi="ar-DZ"/>
              </w:rPr>
            </w:pPr>
            <w:r w:rsidRPr="007A0E29"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val="en-US" w:bidi="ar-DZ"/>
              </w:rPr>
              <w:t xml:space="preserve">عين باقي القسمة الاقليدية على </w:t>
            </w:r>
            <w:r w:rsidR="00581CF5" w:rsidRPr="007A0E29">
              <w:rPr>
                <w:rFonts w:ascii="Arial Narrow" w:hAnsi="Arial Narrow" w:cs="Simplified Arabic"/>
                <w:b/>
                <w:bCs/>
                <w:sz w:val="28"/>
                <w:szCs w:val="28"/>
                <w:lang w:val="en-US" w:bidi="ar-DZ"/>
              </w:rPr>
              <w:t>5</w:t>
            </w:r>
            <w:r w:rsidRPr="007A0E29"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val="en-US" w:bidi="ar-DZ"/>
              </w:rPr>
              <w:t xml:space="preserve"> لكل من الأعداد: </w:t>
            </w:r>
            <w:r w:rsidR="000D4DA9" w:rsidRPr="000D4DA9">
              <w:rPr>
                <w:rFonts w:ascii="Arial Narrow" w:hAnsi="Arial Narrow" w:cs="Simplified Arabic"/>
                <w:b/>
                <w:bCs/>
                <w:noProof/>
                <w:position w:val="-6"/>
                <w:sz w:val="28"/>
                <w:szCs w:val="28"/>
                <w:lang w:eastAsia="fr-FR"/>
              </w:rPr>
              <w:object w:dxaOrig="660" w:dyaOrig="279" w14:anchorId="2F70E0D0">
                <v:shape id="_x0000_i1059" type="#_x0000_t75" style="width:33pt;height:14.25pt" o:ole="">
                  <v:imagedata r:id="rId31" o:title=""/>
                </v:shape>
                <o:OLEObject Type="Embed" ProgID="Equation.DSMT4" ShapeID="_x0000_i1059" DrawAspect="Content" ObjectID="_1768744078" r:id="rId32"/>
              </w:object>
            </w:r>
            <w:r w:rsidRPr="007A0E29"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val="en-US" w:bidi="ar-DZ"/>
              </w:rPr>
              <w:t>،</w:t>
            </w:r>
            <w:r w:rsidR="000D4DA9" w:rsidRPr="000D4DA9">
              <w:rPr>
                <w:rFonts w:ascii="Arial Narrow" w:hAnsi="Arial Narrow" w:cs="Simplified Arabic"/>
                <w:b/>
                <w:bCs/>
                <w:noProof/>
                <w:position w:val="-6"/>
                <w:sz w:val="28"/>
                <w:szCs w:val="28"/>
                <w:lang w:eastAsia="fr-FR" w:bidi="ar-DZ"/>
              </w:rPr>
              <w:object w:dxaOrig="720" w:dyaOrig="320" w14:anchorId="436A0E24">
                <v:shape id="_x0000_i1062" type="#_x0000_t75" style="width:36pt;height:15.75pt" o:ole="">
                  <v:imagedata r:id="rId33" o:title=""/>
                </v:shape>
                <o:OLEObject Type="Embed" ProgID="Equation.DSMT4" ShapeID="_x0000_i1062" DrawAspect="Content" ObjectID="_1768744079" r:id="rId34"/>
              </w:object>
            </w:r>
            <w:r w:rsidRPr="007A0E29"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val="en-US" w:bidi="ar-DZ"/>
              </w:rPr>
              <w:t xml:space="preserve"> و</w:t>
            </w:r>
            <w:r w:rsidR="000D4DA9" w:rsidRPr="000D4DA9">
              <w:rPr>
                <w:rFonts w:ascii="Arial Narrow" w:hAnsi="Arial Narrow" w:cs="Simplified Arabic"/>
                <w:b/>
                <w:bCs/>
                <w:noProof/>
                <w:position w:val="-6"/>
                <w:sz w:val="28"/>
                <w:szCs w:val="28"/>
                <w:lang w:eastAsia="fr-FR"/>
              </w:rPr>
              <w:object w:dxaOrig="620" w:dyaOrig="279" w14:anchorId="25F47634">
                <v:shape id="_x0000_i1065" type="#_x0000_t75" style="width:30.75pt;height:14.25pt" o:ole="">
                  <v:imagedata r:id="rId35" o:title=""/>
                </v:shape>
                <o:OLEObject Type="Embed" ProgID="Equation.DSMT4" ShapeID="_x0000_i1065" DrawAspect="Content" ObjectID="_1768744080" r:id="rId36"/>
              </w:object>
            </w:r>
          </w:p>
          <w:p w14:paraId="1EF90286" w14:textId="698148DF" w:rsidR="00F40907" w:rsidRPr="007A0E29" w:rsidRDefault="00F40907" w:rsidP="002E435F">
            <w:pPr>
              <w:pStyle w:val="Paragraphedeliste"/>
              <w:numPr>
                <w:ilvl w:val="0"/>
                <w:numId w:val="46"/>
              </w:numPr>
              <w:bidi/>
              <w:spacing w:line="360" w:lineRule="auto"/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val="en-US" w:bidi="ar-DZ"/>
              </w:rPr>
            </w:pPr>
            <w:r w:rsidRPr="007A0E29"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val="en-US" w:bidi="ar-DZ"/>
              </w:rPr>
              <w:t xml:space="preserve">عين باقي القسمة الاقليدية للعدد </w:t>
            </w:r>
            <w:r w:rsidR="00581CF5" w:rsidRPr="007A0E29">
              <w:rPr>
                <w:rFonts w:ascii="Arial Narrow" w:hAnsi="Arial Narrow" w:cs="Simplified Arabic"/>
                <w:b/>
                <w:bCs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6863B0BA" wp14:editId="537FD012">
                  <wp:extent cx="257175" cy="228600"/>
                  <wp:effectExtent l="0" t="0" r="0" b="0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0E29"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val="en-US" w:bidi="ar-DZ"/>
              </w:rPr>
              <w:t xml:space="preserve"> على </w:t>
            </w:r>
            <w:r w:rsidR="007224B8" w:rsidRPr="007A0E29">
              <w:rPr>
                <w:rFonts w:ascii="Arial Narrow" w:hAnsi="Arial Narrow"/>
                <w:b/>
                <w:bCs/>
                <w:sz w:val="28"/>
                <w:szCs w:val="28"/>
                <w:lang w:val="en-US" w:bidi="ar-DZ"/>
              </w:rPr>
              <w:t>33</w:t>
            </w:r>
            <w:r w:rsidRPr="007A0E29"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val="en-US" w:bidi="ar-DZ"/>
              </w:rPr>
              <w:t xml:space="preserve">، ثم استنتج أنه من أجل كل عدد  طبيعي </w:t>
            </w:r>
            <w:r w:rsidRPr="007A0E29">
              <w:rPr>
                <w:rFonts w:ascii="Arial Narrow" w:hAnsi="Arial Narrow"/>
                <w:b/>
                <w:bCs/>
                <w:position w:val="-4"/>
                <w:lang w:val="en-US" w:bidi="ar-DZ"/>
              </w:rPr>
              <w:object w:dxaOrig="220" w:dyaOrig="200" w14:anchorId="695E3015">
                <v:shape id="_x0000_i1032" type="#_x0000_t75" style="width:11.25pt;height:9.75pt" o:ole="">
                  <v:imagedata r:id="rId38" o:title=""/>
                </v:shape>
                <o:OLEObject Type="Embed" ProgID="Equation.DSMT4" ShapeID="_x0000_i1032" DrawAspect="Content" ObjectID="_1768744081" r:id="rId39"/>
              </w:object>
            </w:r>
            <w:r w:rsidRPr="007A0E29"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val="en-US" w:bidi="ar-DZ"/>
              </w:rPr>
              <w:t xml:space="preserve"> لدينا: </w:t>
            </w:r>
            <w:r w:rsidR="000D4DA9" w:rsidRPr="000D4DA9">
              <w:rPr>
                <w:rFonts w:ascii="Arial Narrow" w:hAnsi="Arial Narrow" w:cs="Simplified Arabic"/>
                <w:b/>
                <w:bCs/>
                <w:noProof/>
                <w:position w:val="-14"/>
                <w:sz w:val="28"/>
                <w:szCs w:val="28"/>
                <w:lang w:eastAsia="fr-FR"/>
              </w:rPr>
              <w:object w:dxaOrig="1200" w:dyaOrig="400" w14:anchorId="776608C3">
                <v:shape id="_x0000_i1069" type="#_x0000_t75" style="width:60pt;height:20.25pt" o:ole="">
                  <v:imagedata r:id="rId40" o:title=""/>
                </v:shape>
                <o:OLEObject Type="Embed" ProgID="Equation.DSMT4" ShapeID="_x0000_i1069" DrawAspect="Content" ObjectID="_1768744082" r:id="rId41"/>
              </w:object>
            </w:r>
          </w:p>
          <w:p w14:paraId="51E285C0" w14:textId="517AA788" w:rsidR="00F40907" w:rsidRPr="007A0E29" w:rsidRDefault="00F40907" w:rsidP="002E435F">
            <w:pPr>
              <w:pStyle w:val="Paragraphedeliste"/>
              <w:numPr>
                <w:ilvl w:val="0"/>
                <w:numId w:val="46"/>
              </w:numPr>
              <w:bidi/>
              <w:spacing w:line="360" w:lineRule="auto"/>
              <w:rPr>
                <w:rFonts w:ascii="Arial Narrow" w:hAnsi="Arial Narrow" w:cs="Simplified Arabic"/>
                <w:b/>
                <w:bCs/>
                <w:sz w:val="28"/>
                <w:szCs w:val="28"/>
                <w:lang w:val="en-US" w:bidi="ar-DZ"/>
              </w:rPr>
            </w:pPr>
            <w:r w:rsidRPr="007A0E29"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val="en-US" w:bidi="ar-DZ"/>
              </w:rPr>
              <w:t xml:space="preserve">عين باقي قسمة العدد </w:t>
            </w:r>
            <w:r w:rsidR="000D4DA9" w:rsidRPr="000D4DA9">
              <w:rPr>
                <w:rFonts w:ascii="Arial Narrow" w:hAnsi="Arial Narrow" w:cs="Simplified Arabic"/>
                <w:b/>
                <w:bCs/>
                <w:noProof/>
                <w:position w:val="-6"/>
                <w:sz w:val="28"/>
                <w:szCs w:val="28"/>
                <w:lang w:eastAsia="fr-FR"/>
              </w:rPr>
              <w:object w:dxaOrig="1480" w:dyaOrig="320" w14:anchorId="70CEF5A9">
                <v:shape id="_x0000_i1072" type="#_x0000_t75" style="width:74.25pt;height:15.75pt" o:ole="">
                  <v:imagedata r:id="rId42" o:title=""/>
                </v:shape>
                <o:OLEObject Type="Embed" ProgID="Equation.DSMT4" ShapeID="_x0000_i1072" DrawAspect="Content" ObjectID="_1768744083" r:id="rId43"/>
              </w:object>
            </w:r>
            <w:r w:rsidRPr="007A0E29"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val="en-US" w:bidi="ar-DZ"/>
              </w:rPr>
              <w:t xml:space="preserve"> على</w:t>
            </w:r>
            <w:r w:rsidR="004C1DCD" w:rsidRPr="007A0E29">
              <w:rPr>
                <w:rFonts w:ascii="Arial Narrow" w:hAnsi="Arial Narrow"/>
                <w:b/>
                <w:bCs/>
                <w:sz w:val="24"/>
                <w:szCs w:val="24"/>
                <w:lang w:val="en-US" w:bidi="ar-DZ"/>
              </w:rPr>
              <w:t>33</w:t>
            </w:r>
            <w:r w:rsidR="005F777D">
              <w:rPr>
                <w:rFonts w:ascii="Arial Narrow" w:hAnsi="Arial Narrow"/>
                <w:b/>
                <w:bCs/>
                <w:sz w:val="24"/>
                <w:szCs w:val="24"/>
                <w:lang w:bidi="ar-DZ"/>
              </w:rPr>
              <w:t xml:space="preserve"> </w:t>
            </w:r>
            <w:r w:rsidR="005F777D">
              <w:rPr>
                <w:rFonts w:ascii="Arial Narrow" w:hAnsi="Arial Narrow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</w:t>
            </w:r>
            <w:r w:rsidRPr="007A0E29"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val="en-US" w:bidi="ar-DZ"/>
              </w:rPr>
              <w:t>.</w:t>
            </w:r>
          </w:p>
          <w:p w14:paraId="7A3203FE" w14:textId="77777777" w:rsidR="003278FD" w:rsidRPr="005B01AE" w:rsidRDefault="003278FD" w:rsidP="003278FD">
            <w:pPr>
              <w:pStyle w:val="Paragraphedeliste"/>
              <w:bidi/>
              <w:rPr>
                <w:rFonts w:cs="Simplified Arabic"/>
                <w:b/>
                <w:bCs/>
                <w:sz w:val="28"/>
                <w:szCs w:val="28"/>
                <w:rtl/>
                <w:lang w:val="en-US" w:bidi="ar-DZ"/>
              </w:rPr>
            </w:pPr>
          </w:p>
          <w:p w14:paraId="6BD02108" w14:textId="77777777" w:rsidR="005B01AE" w:rsidRPr="003278FD" w:rsidRDefault="005B01AE" w:rsidP="005B01AE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A901031" w14:textId="77777777" w:rsidR="007B3811" w:rsidRPr="00020227" w:rsidRDefault="007B3811" w:rsidP="0086077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fr-BE" w:bidi="ar-DZ"/>
              </w:rPr>
            </w:pPr>
          </w:p>
          <w:p w14:paraId="73C9EB02" w14:textId="77777777" w:rsidR="000371C9" w:rsidRPr="003278FD" w:rsidRDefault="00FC1465" w:rsidP="003278FD">
            <w:pPr>
              <w:bidi/>
              <w:rPr>
                <w:rFonts w:asciiTheme="majorBidi" w:hAnsiTheme="majorBidi" w:cstheme="majorBidi"/>
                <w:sz w:val="28"/>
                <w:szCs w:val="28"/>
                <w:lang w:val="fr-BE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 w:bidi="ar-DZ"/>
              </w:rPr>
              <w:t xml:space="preserve">   </w:t>
            </w:r>
          </w:p>
          <w:p w14:paraId="2449A94F" w14:textId="77777777" w:rsidR="00FC1465" w:rsidRPr="00E8043F" w:rsidRDefault="00FC1465" w:rsidP="00FC1465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val="fr-BE" w:bidi="ar-DZ"/>
              </w:rPr>
            </w:pPr>
          </w:p>
        </w:tc>
      </w:tr>
      <w:tr w:rsidR="003B0CD7" w14:paraId="03AA9028" w14:textId="77777777" w:rsidTr="00B646C9">
        <w:trPr>
          <w:trHeight w:val="333"/>
        </w:trPr>
        <w:tc>
          <w:tcPr>
            <w:tcW w:w="11483" w:type="dxa"/>
            <w:vAlign w:val="center"/>
          </w:tcPr>
          <w:p w14:paraId="108CC692" w14:textId="77777777" w:rsidR="003B0CD7" w:rsidRPr="00CB64B2" w:rsidRDefault="00297291" w:rsidP="00CB64B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6102A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صفحة 1/1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6102A5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        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 </w:t>
            </w:r>
            <w:r w:rsidR="007802C9">
              <w:rPr>
                <w:rFonts w:ascii="Andalus" w:hAnsi="Andalus" w:cs="Andalus"/>
                <w:b/>
                <w:bCs/>
                <w:sz w:val="28"/>
                <w:szCs w:val="28"/>
                <w:lang w:bidi="ar-DZ"/>
              </w:rPr>
              <w:t xml:space="preserve">                       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6102A5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   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>انته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>ــــ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>ى</w:t>
            </w:r>
            <w:r w:rsidRPr="006102A5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</w:t>
            </w:r>
            <w:r w:rsidRPr="006102A5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="001655A4">
              <w:rPr>
                <w:rFonts w:ascii="Andalus" w:hAnsi="Andalus" w:cs="Andalus"/>
                <w:b/>
                <w:bCs/>
                <w:sz w:val="28"/>
                <w:szCs w:val="28"/>
                <w:lang w:bidi="ar-DZ"/>
              </w:rPr>
              <w:t xml:space="preserve">                          </w:t>
            </w:r>
            <w:r w:rsidRPr="006102A5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         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>بالـتوفيـ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>ـ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>ق و النـج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>ـ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>اح</w:t>
            </w:r>
          </w:p>
        </w:tc>
      </w:tr>
    </w:tbl>
    <w:p w14:paraId="4168FC17" w14:textId="77777777" w:rsidR="00CB0AD3" w:rsidRDefault="00CB0AD3" w:rsidP="00E14CC0"/>
    <w:sectPr w:rsidR="00CB0AD3" w:rsidSect="00A14A66">
      <w:pgSz w:w="11906" w:h="16838"/>
      <w:pgMar w:top="142" w:right="1800" w:bottom="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26.25pt;height:19.5pt;visibility:visible;mso-wrap-style:square" o:bullet="t">
        <v:imagedata r:id="rId1" o:title=""/>
      </v:shape>
    </w:pict>
  </w:numPicBullet>
  <w:abstractNum w:abstractNumId="0" w15:restartNumberingAfterBreak="0">
    <w:nsid w:val="00D176F8"/>
    <w:multiLevelType w:val="hybridMultilevel"/>
    <w:tmpl w:val="D4B476B0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721452"/>
    <w:multiLevelType w:val="hybridMultilevel"/>
    <w:tmpl w:val="A3C09DDA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941A9E"/>
    <w:multiLevelType w:val="hybridMultilevel"/>
    <w:tmpl w:val="939A288A"/>
    <w:lvl w:ilvl="0" w:tplc="ECC2774E">
      <w:start w:val="1"/>
      <w:numFmt w:val="decimal"/>
      <w:lvlText w:val="%1)"/>
      <w:lvlJc w:val="left"/>
      <w:pPr>
        <w:ind w:left="1276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996" w:hanging="360"/>
      </w:pPr>
    </w:lvl>
    <w:lvl w:ilvl="2" w:tplc="080C001B" w:tentative="1">
      <w:start w:val="1"/>
      <w:numFmt w:val="lowerRoman"/>
      <w:lvlText w:val="%3."/>
      <w:lvlJc w:val="right"/>
      <w:pPr>
        <w:ind w:left="2716" w:hanging="180"/>
      </w:pPr>
    </w:lvl>
    <w:lvl w:ilvl="3" w:tplc="080C000F" w:tentative="1">
      <w:start w:val="1"/>
      <w:numFmt w:val="decimal"/>
      <w:lvlText w:val="%4."/>
      <w:lvlJc w:val="left"/>
      <w:pPr>
        <w:ind w:left="3436" w:hanging="360"/>
      </w:pPr>
    </w:lvl>
    <w:lvl w:ilvl="4" w:tplc="080C0019" w:tentative="1">
      <w:start w:val="1"/>
      <w:numFmt w:val="lowerLetter"/>
      <w:lvlText w:val="%5."/>
      <w:lvlJc w:val="left"/>
      <w:pPr>
        <w:ind w:left="4156" w:hanging="360"/>
      </w:pPr>
    </w:lvl>
    <w:lvl w:ilvl="5" w:tplc="080C001B" w:tentative="1">
      <w:start w:val="1"/>
      <w:numFmt w:val="lowerRoman"/>
      <w:lvlText w:val="%6."/>
      <w:lvlJc w:val="right"/>
      <w:pPr>
        <w:ind w:left="4876" w:hanging="180"/>
      </w:pPr>
    </w:lvl>
    <w:lvl w:ilvl="6" w:tplc="080C000F" w:tentative="1">
      <w:start w:val="1"/>
      <w:numFmt w:val="decimal"/>
      <w:lvlText w:val="%7."/>
      <w:lvlJc w:val="left"/>
      <w:pPr>
        <w:ind w:left="5596" w:hanging="360"/>
      </w:pPr>
    </w:lvl>
    <w:lvl w:ilvl="7" w:tplc="080C0019" w:tentative="1">
      <w:start w:val="1"/>
      <w:numFmt w:val="lowerLetter"/>
      <w:lvlText w:val="%8."/>
      <w:lvlJc w:val="left"/>
      <w:pPr>
        <w:ind w:left="6316" w:hanging="360"/>
      </w:pPr>
    </w:lvl>
    <w:lvl w:ilvl="8" w:tplc="080C001B" w:tentative="1">
      <w:start w:val="1"/>
      <w:numFmt w:val="lowerRoman"/>
      <w:lvlText w:val="%9."/>
      <w:lvlJc w:val="right"/>
      <w:pPr>
        <w:ind w:left="7036" w:hanging="180"/>
      </w:pPr>
    </w:lvl>
  </w:abstractNum>
  <w:abstractNum w:abstractNumId="3" w15:restartNumberingAfterBreak="0">
    <w:nsid w:val="036C7BDE"/>
    <w:multiLevelType w:val="hybridMultilevel"/>
    <w:tmpl w:val="71182ED2"/>
    <w:lvl w:ilvl="0" w:tplc="ECC2774E">
      <w:start w:val="1"/>
      <w:numFmt w:val="decimal"/>
      <w:lvlText w:val="%1)"/>
      <w:lvlJc w:val="left"/>
      <w:pPr>
        <w:ind w:left="1786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2506" w:hanging="360"/>
      </w:pPr>
    </w:lvl>
    <w:lvl w:ilvl="2" w:tplc="080C001B" w:tentative="1">
      <w:start w:val="1"/>
      <w:numFmt w:val="lowerRoman"/>
      <w:lvlText w:val="%3."/>
      <w:lvlJc w:val="right"/>
      <w:pPr>
        <w:ind w:left="3226" w:hanging="180"/>
      </w:pPr>
    </w:lvl>
    <w:lvl w:ilvl="3" w:tplc="080C000F" w:tentative="1">
      <w:start w:val="1"/>
      <w:numFmt w:val="decimal"/>
      <w:lvlText w:val="%4."/>
      <w:lvlJc w:val="left"/>
      <w:pPr>
        <w:ind w:left="3946" w:hanging="360"/>
      </w:pPr>
    </w:lvl>
    <w:lvl w:ilvl="4" w:tplc="080C0019" w:tentative="1">
      <w:start w:val="1"/>
      <w:numFmt w:val="lowerLetter"/>
      <w:lvlText w:val="%5."/>
      <w:lvlJc w:val="left"/>
      <w:pPr>
        <w:ind w:left="4666" w:hanging="360"/>
      </w:pPr>
    </w:lvl>
    <w:lvl w:ilvl="5" w:tplc="080C001B" w:tentative="1">
      <w:start w:val="1"/>
      <w:numFmt w:val="lowerRoman"/>
      <w:lvlText w:val="%6."/>
      <w:lvlJc w:val="right"/>
      <w:pPr>
        <w:ind w:left="5386" w:hanging="180"/>
      </w:pPr>
    </w:lvl>
    <w:lvl w:ilvl="6" w:tplc="080C000F" w:tentative="1">
      <w:start w:val="1"/>
      <w:numFmt w:val="decimal"/>
      <w:lvlText w:val="%7."/>
      <w:lvlJc w:val="left"/>
      <w:pPr>
        <w:ind w:left="6106" w:hanging="360"/>
      </w:pPr>
    </w:lvl>
    <w:lvl w:ilvl="7" w:tplc="080C0019" w:tentative="1">
      <w:start w:val="1"/>
      <w:numFmt w:val="lowerLetter"/>
      <w:lvlText w:val="%8."/>
      <w:lvlJc w:val="left"/>
      <w:pPr>
        <w:ind w:left="6826" w:hanging="360"/>
      </w:pPr>
    </w:lvl>
    <w:lvl w:ilvl="8" w:tplc="080C001B" w:tentative="1">
      <w:start w:val="1"/>
      <w:numFmt w:val="lowerRoman"/>
      <w:lvlText w:val="%9."/>
      <w:lvlJc w:val="right"/>
      <w:pPr>
        <w:ind w:left="7546" w:hanging="180"/>
      </w:pPr>
    </w:lvl>
  </w:abstractNum>
  <w:abstractNum w:abstractNumId="4" w15:restartNumberingAfterBreak="0">
    <w:nsid w:val="06F87FA3"/>
    <w:multiLevelType w:val="hybridMultilevel"/>
    <w:tmpl w:val="EB5CCA72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7142F2"/>
    <w:multiLevelType w:val="hybridMultilevel"/>
    <w:tmpl w:val="0E5A0EDA"/>
    <w:lvl w:ilvl="0" w:tplc="080C0011">
      <w:start w:val="1"/>
      <w:numFmt w:val="decimal"/>
      <w:lvlText w:val="%1)"/>
      <w:lvlJc w:val="left"/>
      <w:pPr>
        <w:ind w:left="1440" w:hanging="360"/>
      </w:pPr>
    </w:lvl>
    <w:lvl w:ilvl="1" w:tplc="080C0019" w:tentative="1">
      <w:start w:val="1"/>
      <w:numFmt w:val="lowerLetter"/>
      <w:lvlText w:val="%2."/>
      <w:lvlJc w:val="left"/>
      <w:pPr>
        <w:ind w:left="2160" w:hanging="360"/>
      </w:pPr>
    </w:lvl>
    <w:lvl w:ilvl="2" w:tplc="080C001B" w:tentative="1">
      <w:start w:val="1"/>
      <w:numFmt w:val="lowerRoman"/>
      <w:lvlText w:val="%3."/>
      <w:lvlJc w:val="right"/>
      <w:pPr>
        <w:ind w:left="2880" w:hanging="180"/>
      </w:pPr>
    </w:lvl>
    <w:lvl w:ilvl="3" w:tplc="080C000F" w:tentative="1">
      <w:start w:val="1"/>
      <w:numFmt w:val="decimal"/>
      <w:lvlText w:val="%4."/>
      <w:lvlJc w:val="left"/>
      <w:pPr>
        <w:ind w:left="3600" w:hanging="360"/>
      </w:pPr>
    </w:lvl>
    <w:lvl w:ilvl="4" w:tplc="080C0019" w:tentative="1">
      <w:start w:val="1"/>
      <w:numFmt w:val="lowerLetter"/>
      <w:lvlText w:val="%5."/>
      <w:lvlJc w:val="left"/>
      <w:pPr>
        <w:ind w:left="4320" w:hanging="360"/>
      </w:pPr>
    </w:lvl>
    <w:lvl w:ilvl="5" w:tplc="080C001B" w:tentative="1">
      <w:start w:val="1"/>
      <w:numFmt w:val="lowerRoman"/>
      <w:lvlText w:val="%6."/>
      <w:lvlJc w:val="right"/>
      <w:pPr>
        <w:ind w:left="5040" w:hanging="180"/>
      </w:pPr>
    </w:lvl>
    <w:lvl w:ilvl="6" w:tplc="080C000F" w:tentative="1">
      <w:start w:val="1"/>
      <w:numFmt w:val="decimal"/>
      <w:lvlText w:val="%7."/>
      <w:lvlJc w:val="left"/>
      <w:pPr>
        <w:ind w:left="5760" w:hanging="360"/>
      </w:pPr>
    </w:lvl>
    <w:lvl w:ilvl="7" w:tplc="080C0019" w:tentative="1">
      <w:start w:val="1"/>
      <w:numFmt w:val="lowerLetter"/>
      <w:lvlText w:val="%8."/>
      <w:lvlJc w:val="left"/>
      <w:pPr>
        <w:ind w:left="6480" w:hanging="360"/>
      </w:pPr>
    </w:lvl>
    <w:lvl w:ilvl="8" w:tplc="08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C5F5C11"/>
    <w:multiLevelType w:val="hybridMultilevel"/>
    <w:tmpl w:val="6FBAB022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7D564C"/>
    <w:multiLevelType w:val="hybridMultilevel"/>
    <w:tmpl w:val="B7DADCCC"/>
    <w:lvl w:ilvl="0" w:tplc="080C0011">
      <w:start w:val="1"/>
      <w:numFmt w:val="decimal"/>
      <w:lvlText w:val="%1)"/>
      <w:lvlJc w:val="left"/>
      <w:pPr>
        <w:ind w:left="1575" w:hanging="360"/>
      </w:pPr>
    </w:lvl>
    <w:lvl w:ilvl="1" w:tplc="080C0019" w:tentative="1">
      <w:start w:val="1"/>
      <w:numFmt w:val="lowerLetter"/>
      <w:lvlText w:val="%2."/>
      <w:lvlJc w:val="left"/>
      <w:pPr>
        <w:ind w:left="2295" w:hanging="360"/>
      </w:pPr>
    </w:lvl>
    <w:lvl w:ilvl="2" w:tplc="080C001B" w:tentative="1">
      <w:start w:val="1"/>
      <w:numFmt w:val="lowerRoman"/>
      <w:lvlText w:val="%3."/>
      <w:lvlJc w:val="right"/>
      <w:pPr>
        <w:ind w:left="3015" w:hanging="180"/>
      </w:pPr>
    </w:lvl>
    <w:lvl w:ilvl="3" w:tplc="080C000F" w:tentative="1">
      <w:start w:val="1"/>
      <w:numFmt w:val="decimal"/>
      <w:lvlText w:val="%4."/>
      <w:lvlJc w:val="left"/>
      <w:pPr>
        <w:ind w:left="3735" w:hanging="360"/>
      </w:pPr>
    </w:lvl>
    <w:lvl w:ilvl="4" w:tplc="080C0019" w:tentative="1">
      <w:start w:val="1"/>
      <w:numFmt w:val="lowerLetter"/>
      <w:lvlText w:val="%5."/>
      <w:lvlJc w:val="left"/>
      <w:pPr>
        <w:ind w:left="4455" w:hanging="360"/>
      </w:pPr>
    </w:lvl>
    <w:lvl w:ilvl="5" w:tplc="080C001B" w:tentative="1">
      <w:start w:val="1"/>
      <w:numFmt w:val="lowerRoman"/>
      <w:lvlText w:val="%6."/>
      <w:lvlJc w:val="right"/>
      <w:pPr>
        <w:ind w:left="5175" w:hanging="180"/>
      </w:pPr>
    </w:lvl>
    <w:lvl w:ilvl="6" w:tplc="080C000F" w:tentative="1">
      <w:start w:val="1"/>
      <w:numFmt w:val="decimal"/>
      <w:lvlText w:val="%7."/>
      <w:lvlJc w:val="left"/>
      <w:pPr>
        <w:ind w:left="5895" w:hanging="360"/>
      </w:pPr>
    </w:lvl>
    <w:lvl w:ilvl="7" w:tplc="080C0019" w:tentative="1">
      <w:start w:val="1"/>
      <w:numFmt w:val="lowerLetter"/>
      <w:lvlText w:val="%8."/>
      <w:lvlJc w:val="left"/>
      <w:pPr>
        <w:ind w:left="6615" w:hanging="360"/>
      </w:pPr>
    </w:lvl>
    <w:lvl w:ilvl="8" w:tplc="08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8" w15:restartNumberingAfterBreak="0">
    <w:nsid w:val="0FAC597F"/>
    <w:multiLevelType w:val="hybridMultilevel"/>
    <w:tmpl w:val="ED7E9E58"/>
    <w:lvl w:ilvl="0" w:tplc="0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25D36C1"/>
    <w:multiLevelType w:val="hybridMultilevel"/>
    <w:tmpl w:val="752A555A"/>
    <w:lvl w:ilvl="0" w:tplc="080C0011">
      <w:start w:val="1"/>
      <w:numFmt w:val="decimal"/>
      <w:lvlText w:val="%1)"/>
      <w:lvlJc w:val="left"/>
      <w:pPr>
        <w:ind w:left="3105" w:hanging="360"/>
      </w:pPr>
    </w:lvl>
    <w:lvl w:ilvl="1" w:tplc="080C0019" w:tentative="1">
      <w:start w:val="1"/>
      <w:numFmt w:val="lowerLetter"/>
      <w:lvlText w:val="%2."/>
      <w:lvlJc w:val="left"/>
      <w:pPr>
        <w:ind w:left="3825" w:hanging="360"/>
      </w:pPr>
    </w:lvl>
    <w:lvl w:ilvl="2" w:tplc="080C001B" w:tentative="1">
      <w:start w:val="1"/>
      <w:numFmt w:val="lowerRoman"/>
      <w:lvlText w:val="%3."/>
      <w:lvlJc w:val="right"/>
      <w:pPr>
        <w:ind w:left="4545" w:hanging="180"/>
      </w:pPr>
    </w:lvl>
    <w:lvl w:ilvl="3" w:tplc="080C000F" w:tentative="1">
      <w:start w:val="1"/>
      <w:numFmt w:val="decimal"/>
      <w:lvlText w:val="%4."/>
      <w:lvlJc w:val="left"/>
      <w:pPr>
        <w:ind w:left="5265" w:hanging="360"/>
      </w:pPr>
    </w:lvl>
    <w:lvl w:ilvl="4" w:tplc="080C0019" w:tentative="1">
      <w:start w:val="1"/>
      <w:numFmt w:val="lowerLetter"/>
      <w:lvlText w:val="%5."/>
      <w:lvlJc w:val="left"/>
      <w:pPr>
        <w:ind w:left="5985" w:hanging="360"/>
      </w:pPr>
    </w:lvl>
    <w:lvl w:ilvl="5" w:tplc="080C001B" w:tentative="1">
      <w:start w:val="1"/>
      <w:numFmt w:val="lowerRoman"/>
      <w:lvlText w:val="%6."/>
      <w:lvlJc w:val="right"/>
      <w:pPr>
        <w:ind w:left="6705" w:hanging="180"/>
      </w:pPr>
    </w:lvl>
    <w:lvl w:ilvl="6" w:tplc="080C000F" w:tentative="1">
      <w:start w:val="1"/>
      <w:numFmt w:val="decimal"/>
      <w:lvlText w:val="%7."/>
      <w:lvlJc w:val="left"/>
      <w:pPr>
        <w:ind w:left="7425" w:hanging="360"/>
      </w:pPr>
    </w:lvl>
    <w:lvl w:ilvl="7" w:tplc="080C0019" w:tentative="1">
      <w:start w:val="1"/>
      <w:numFmt w:val="lowerLetter"/>
      <w:lvlText w:val="%8."/>
      <w:lvlJc w:val="left"/>
      <w:pPr>
        <w:ind w:left="8145" w:hanging="360"/>
      </w:pPr>
    </w:lvl>
    <w:lvl w:ilvl="8" w:tplc="080C001B" w:tentative="1">
      <w:start w:val="1"/>
      <w:numFmt w:val="lowerRoman"/>
      <w:lvlText w:val="%9."/>
      <w:lvlJc w:val="right"/>
      <w:pPr>
        <w:ind w:left="8865" w:hanging="180"/>
      </w:pPr>
    </w:lvl>
  </w:abstractNum>
  <w:abstractNum w:abstractNumId="10" w15:restartNumberingAfterBreak="0">
    <w:nsid w:val="134C7DF8"/>
    <w:multiLevelType w:val="hybridMultilevel"/>
    <w:tmpl w:val="76B804AE"/>
    <w:lvl w:ilvl="0" w:tplc="099054E6">
      <w:start w:val="1"/>
      <w:numFmt w:val="arabicAlpha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7C65C2"/>
    <w:multiLevelType w:val="hybridMultilevel"/>
    <w:tmpl w:val="C9789A5A"/>
    <w:lvl w:ilvl="0" w:tplc="0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9248A2"/>
    <w:multiLevelType w:val="hybridMultilevel"/>
    <w:tmpl w:val="7A6290F0"/>
    <w:lvl w:ilvl="0" w:tplc="ECC2774E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860" w:hanging="360"/>
      </w:pPr>
    </w:lvl>
    <w:lvl w:ilvl="2" w:tplc="080C001B" w:tentative="1">
      <w:start w:val="1"/>
      <w:numFmt w:val="lowerRoman"/>
      <w:lvlText w:val="%3."/>
      <w:lvlJc w:val="right"/>
      <w:pPr>
        <w:ind w:left="2580" w:hanging="180"/>
      </w:pPr>
    </w:lvl>
    <w:lvl w:ilvl="3" w:tplc="080C000F" w:tentative="1">
      <w:start w:val="1"/>
      <w:numFmt w:val="decimal"/>
      <w:lvlText w:val="%4."/>
      <w:lvlJc w:val="left"/>
      <w:pPr>
        <w:ind w:left="3300" w:hanging="360"/>
      </w:pPr>
    </w:lvl>
    <w:lvl w:ilvl="4" w:tplc="080C0019" w:tentative="1">
      <w:start w:val="1"/>
      <w:numFmt w:val="lowerLetter"/>
      <w:lvlText w:val="%5."/>
      <w:lvlJc w:val="left"/>
      <w:pPr>
        <w:ind w:left="4020" w:hanging="360"/>
      </w:pPr>
    </w:lvl>
    <w:lvl w:ilvl="5" w:tplc="080C001B" w:tentative="1">
      <w:start w:val="1"/>
      <w:numFmt w:val="lowerRoman"/>
      <w:lvlText w:val="%6."/>
      <w:lvlJc w:val="right"/>
      <w:pPr>
        <w:ind w:left="4740" w:hanging="180"/>
      </w:pPr>
    </w:lvl>
    <w:lvl w:ilvl="6" w:tplc="080C000F" w:tentative="1">
      <w:start w:val="1"/>
      <w:numFmt w:val="decimal"/>
      <w:lvlText w:val="%7."/>
      <w:lvlJc w:val="left"/>
      <w:pPr>
        <w:ind w:left="5460" w:hanging="360"/>
      </w:pPr>
    </w:lvl>
    <w:lvl w:ilvl="7" w:tplc="080C0019" w:tentative="1">
      <w:start w:val="1"/>
      <w:numFmt w:val="lowerLetter"/>
      <w:lvlText w:val="%8."/>
      <w:lvlJc w:val="left"/>
      <w:pPr>
        <w:ind w:left="6180" w:hanging="360"/>
      </w:pPr>
    </w:lvl>
    <w:lvl w:ilvl="8" w:tplc="080C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3" w15:restartNumberingAfterBreak="0">
    <w:nsid w:val="25C373F0"/>
    <w:multiLevelType w:val="hybridMultilevel"/>
    <w:tmpl w:val="EBCC7D4E"/>
    <w:lvl w:ilvl="0" w:tplc="0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764D1F"/>
    <w:multiLevelType w:val="hybridMultilevel"/>
    <w:tmpl w:val="899CCC3E"/>
    <w:lvl w:ilvl="0" w:tplc="080C0011">
      <w:start w:val="1"/>
      <w:numFmt w:val="decimal"/>
      <w:lvlText w:val="%1)"/>
      <w:lvlJc w:val="left"/>
      <w:pPr>
        <w:tabs>
          <w:tab w:val="num" w:pos="525"/>
        </w:tabs>
        <w:ind w:left="525" w:hanging="360"/>
      </w:pPr>
      <w:rPr>
        <w:b/>
        <w:bCs/>
      </w:rPr>
    </w:lvl>
    <w:lvl w:ilvl="1" w:tplc="04090001">
      <w:start w:val="1"/>
      <w:numFmt w:val="bullet"/>
      <w:lvlText w:val=""/>
      <w:lvlJc w:val="left"/>
      <w:pPr>
        <w:tabs>
          <w:tab w:val="num" w:pos="1245"/>
        </w:tabs>
        <w:ind w:left="1245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965"/>
        </w:tabs>
        <w:ind w:left="196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85"/>
        </w:tabs>
        <w:ind w:left="268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05"/>
        </w:tabs>
        <w:ind w:left="340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25"/>
        </w:tabs>
        <w:ind w:left="4125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45"/>
        </w:tabs>
        <w:ind w:left="484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65"/>
        </w:tabs>
        <w:ind w:left="556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85"/>
        </w:tabs>
        <w:ind w:left="6285" w:hanging="180"/>
      </w:pPr>
    </w:lvl>
  </w:abstractNum>
  <w:abstractNum w:abstractNumId="15" w15:restartNumberingAfterBreak="0">
    <w:nsid w:val="2AA54200"/>
    <w:multiLevelType w:val="hybridMultilevel"/>
    <w:tmpl w:val="8CDC34D0"/>
    <w:lvl w:ilvl="0" w:tplc="ECC2774E">
      <w:start w:val="1"/>
      <w:numFmt w:val="decimal"/>
      <w:lvlText w:val="%1)"/>
      <w:lvlJc w:val="left"/>
      <w:pPr>
        <w:ind w:left="1774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2494" w:hanging="360"/>
      </w:pPr>
    </w:lvl>
    <w:lvl w:ilvl="2" w:tplc="080C001B" w:tentative="1">
      <w:start w:val="1"/>
      <w:numFmt w:val="lowerRoman"/>
      <w:lvlText w:val="%3."/>
      <w:lvlJc w:val="right"/>
      <w:pPr>
        <w:ind w:left="3214" w:hanging="180"/>
      </w:pPr>
    </w:lvl>
    <w:lvl w:ilvl="3" w:tplc="080C000F" w:tentative="1">
      <w:start w:val="1"/>
      <w:numFmt w:val="decimal"/>
      <w:lvlText w:val="%4."/>
      <w:lvlJc w:val="left"/>
      <w:pPr>
        <w:ind w:left="3934" w:hanging="360"/>
      </w:pPr>
    </w:lvl>
    <w:lvl w:ilvl="4" w:tplc="080C0019" w:tentative="1">
      <w:start w:val="1"/>
      <w:numFmt w:val="lowerLetter"/>
      <w:lvlText w:val="%5."/>
      <w:lvlJc w:val="left"/>
      <w:pPr>
        <w:ind w:left="4654" w:hanging="360"/>
      </w:pPr>
    </w:lvl>
    <w:lvl w:ilvl="5" w:tplc="080C001B" w:tentative="1">
      <w:start w:val="1"/>
      <w:numFmt w:val="lowerRoman"/>
      <w:lvlText w:val="%6."/>
      <w:lvlJc w:val="right"/>
      <w:pPr>
        <w:ind w:left="5374" w:hanging="180"/>
      </w:pPr>
    </w:lvl>
    <w:lvl w:ilvl="6" w:tplc="080C000F" w:tentative="1">
      <w:start w:val="1"/>
      <w:numFmt w:val="decimal"/>
      <w:lvlText w:val="%7."/>
      <w:lvlJc w:val="left"/>
      <w:pPr>
        <w:ind w:left="6094" w:hanging="360"/>
      </w:pPr>
    </w:lvl>
    <w:lvl w:ilvl="7" w:tplc="080C0019" w:tentative="1">
      <w:start w:val="1"/>
      <w:numFmt w:val="lowerLetter"/>
      <w:lvlText w:val="%8."/>
      <w:lvlJc w:val="left"/>
      <w:pPr>
        <w:ind w:left="6814" w:hanging="360"/>
      </w:pPr>
    </w:lvl>
    <w:lvl w:ilvl="8" w:tplc="080C001B" w:tentative="1">
      <w:start w:val="1"/>
      <w:numFmt w:val="lowerRoman"/>
      <w:lvlText w:val="%9."/>
      <w:lvlJc w:val="right"/>
      <w:pPr>
        <w:ind w:left="7534" w:hanging="180"/>
      </w:pPr>
    </w:lvl>
  </w:abstractNum>
  <w:abstractNum w:abstractNumId="16" w15:restartNumberingAfterBreak="0">
    <w:nsid w:val="313F7125"/>
    <w:multiLevelType w:val="hybridMultilevel"/>
    <w:tmpl w:val="77569EAE"/>
    <w:lvl w:ilvl="0" w:tplc="DCBA809C">
      <w:start w:val="1"/>
      <w:numFmt w:val="arabicAlpha"/>
      <w:lvlText w:val="%1)"/>
      <w:lvlJc w:val="left"/>
      <w:pPr>
        <w:ind w:left="1352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2072" w:hanging="360"/>
      </w:pPr>
    </w:lvl>
    <w:lvl w:ilvl="2" w:tplc="080C001B" w:tentative="1">
      <w:start w:val="1"/>
      <w:numFmt w:val="lowerRoman"/>
      <w:lvlText w:val="%3."/>
      <w:lvlJc w:val="right"/>
      <w:pPr>
        <w:ind w:left="2792" w:hanging="180"/>
      </w:pPr>
    </w:lvl>
    <w:lvl w:ilvl="3" w:tplc="080C000F" w:tentative="1">
      <w:start w:val="1"/>
      <w:numFmt w:val="decimal"/>
      <w:lvlText w:val="%4."/>
      <w:lvlJc w:val="left"/>
      <w:pPr>
        <w:ind w:left="3512" w:hanging="360"/>
      </w:pPr>
    </w:lvl>
    <w:lvl w:ilvl="4" w:tplc="080C0019" w:tentative="1">
      <w:start w:val="1"/>
      <w:numFmt w:val="lowerLetter"/>
      <w:lvlText w:val="%5."/>
      <w:lvlJc w:val="left"/>
      <w:pPr>
        <w:ind w:left="4232" w:hanging="360"/>
      </w:pPr>
    </w:lvl>
    <w:lvl w:ilvl="5" w:tplc="080C001B" w:tentative="1">
      <w:start w:val="1"/>
      <w:numFmt w:val="lowerRoman"/>
      <w:lvlText w:val="%6."/>
      <w:lvlJc w:val="right"/>
      <w:pPr>
        <w:ind w:left="4952" w:hanging="180"/>
      </w:pPr>
    </w:lvl>
    <w:lvl w:ilvl="6" w:tplc="080C000F" w:tentative="1">
      <w:start w:val="1"/>
      <w:numFmt w:val="decimal"/>
      <w:lvlText w:val="%7."/>
      <w:lvlJc w:val="left"/>
      <w:pPr>
        <w:ind w:left="5672" w:hanging="360"/>
      </w:pPr>
    </w:lvl>
    <w:lvl w:ilvl="7" w:tplc="080C0019" w:tentative="1">
      <w:start w:val="1"/>
      <w:numFmt w:val="lowerLetter"/>
      <w:lvlText w:val="%8."/>
      <w:lvlJc w:val="left"/>
      <w:pPr>
        <w:ind w:left="6392" w:hanging="360"/>
      </w:pPr>
    </w:lvl>
    <w:lvl w:ilvl="8" w:tplc="080C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7" w15:restartNumberingAfterBreak="0">
    <w:nsid w:val="319B51D3"/>
    <w:multiLevelType w:val="hybridMultilevel"/>
    <w:tmpl w:val="9AA64640"/>
    <w:lvl w:ilvl="0" w:tplc="080C0011">
      <w:start w:val="1"/>
      <w:numFmt w:val="decimal"/>
      <w:lvlText w:val="%1)"/>
      <w:lvlJc w:val="left"/>
      <w:pPr>
        <w:ind w:left="2160" w:hanging="360"/>
      </w:pPr>
    </w:lvl>
    <w:lvl w:ilvl="1" w:tplc="080C0019" w:tentative="1">
      <w:start w:val="1"/>
      <w:numFmt w:val="lowerLetter"/>
      <w:lvlText w:val="%2."/>
      <w:lvlJc w:val="left"/>
      <w:pPr>
        <w:ind w:left="2880" w:hanging="360"/>
      </w:pPr>
    </w:lvl>
    <w:lvl w:ilvl="2" w:tplc="080C001B" w:tentative="1">
      <w:start w:val="1"/>
      <w:numFmt w:val="lowerRoman"/>
      <w:lvlText w:val="%3."/>
      <w:lvlJc w:val="right"/>
      <w:pPr>
        <w:ind w:left="3600" w:hanging="180"/>
      </w:pPr>
    </w:lvl>
    <w:lvl w:ilvl="3" w:tplc="080C000F" w:tentative="1">
      <w:start w:val="1"/>
      <w:numFmt w:val="decimal"/>
      <w:lvlText w:val="%4."/>
      <w:lvlJc w:val="left"/>
      <w:pPr>
        <w:ind w:left="4320" w:hanging="360"/>
      </w:pPr>
    </w:lvl>
    <w:lvl w:ilvl="4" w:tplc="080C0019" w:tentative="1">
      <w:start w:val="1"/>
      <w:numFmt w:val="lowerLetter"/>
      <w:lvlText w:val="%5."/>
      <w:lvlJc w:val="left"/>
      <w:pPr>
        <w:ind w:left="5040" w:hanging="360"/>
      </w:pPr>
    </w:lvl>
    <w:lvl w:ilvl="5" w:tplc="080C001B" w:tentative="1">
      <w:start w:val="1"/>
      <w:numFmt w:val="lowerRoman"/>
      <w:lvlText w:val="%6."/>
      <w:lvlJc w:val="right"/>
      <w:pPr>
        <w:ind w:left="5760" w:hanging="180"/>
      </w:pPr>
    </w:lvl>
    <w:lvl w:ilvl="6" w:tplc="080C000F" w:tentative="1">
      <w:start w:val="1"/>
      <w:numFmt w:val="decimal"/>
      <w:lvlText w:val="%7."/>
      <w:lvlJc w:val="left"/>
      <w:pPr>
        <w:ind w:left="6480" w:hanging="360"/>
      </w:pPr>
    </w:lvl>
    <w:lvl w:ilvl="7" w:tplc="080C0019" w:tentative="1">
      <w:start w:val="1"/>
      <w:numFmt w:val="lowerLetter"/>
      <w:lvlText w:val="%8."/>
      <w:lvlJc w:val="left"/>
      <w:pPr>
        <w:ind w:left="7200" w:hanging="360"/>
      </w:pPr>
    </w:lvl>
    <w:lvl w:ilvl="8" w:tplc="080C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8" w15:restartNumberingAfterBreak="0">
    <w:nsid w:val="31C91870"/>
    <w:multiLevelType w:val="hybridMultilevel"/>
    <w:tmpl w:val="8B165DAC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56639E1"/>
    <w:multiLevelType w:val="hybridMultilevel"/>
    <w:tmpl w:val="445E4DC4"/>
    <w:lvl w:ilvl="0" w:tplc="080C0011">
      <w:start w:val="1"/>
      <w:numFmt w:val="decimal"/>
      <w:lvlText w:val="%1)"/>
      <w:lvlJc w:val="left"/>
      <w:pPr>
        <w:ind w:left="992" w:hanging="360"/>
      </w:pPr>
    </w:lvl>
    <w:lvl w:ilvl="1" w:tplc="080C0019" w:tentative="1">
      <w:start w:val="1"/>
      <w:numFmt w:val="lowerLetter"/>
      <w:lvlText w:val="%2."/>
      <w:lvlJc w:val="left"/>
      <w:pPr>
        <w:ind w:left="1712" w:hanging="360"/>
      </w:pPr>
    </w:lvl>
    <w:lvl w:ilvl="2" w:tplc="080C001B" w:tentative="1">
      <w:start w:val="1"/>
      <w:numFmt w:val="lowerRoman"/>
      <w:lvlText w:val="%3."/>
      <w:lvlJc w:val="right"/>
      <w:pPr>
        <w:ind w:left="2432" w:hanging="180"/>
      </w:pPr>
    </w:lvl>
    <w:lvl w:ilvl="3" w:tplc="080C000F" w:tentative="1">
      <w:start w:val="1"/>
      <w:numFmt w:val="decimal"/>
      <w:lvlText w:val="%4."/>
      <w:lvlJc w:val="left"/>
      <w:pPr>
        <w:ind w:left="3152" w:hanging="360"/>
      </w:pPr>
    </w:lvl>
    <w:lvl w:ilvl="4" w:tplc="080C0019" w:tentative="1">
      <w:start w:val="1"/>
      <w:numFmt w:val="lowerLetter"/>
      <w:lvlText w:val="%5."/>
      <w:lvlJc w:val="left"/>
      <w:pPr>
        <w:ind w:left="3872" w:hanging="360"/>
      </w:pPr>
    </w:lvl>
    <w:lvl w:ilvl="5" w:tplc="080C001B" w:tentative="1">
      <w:start w:val="1"/>
      <w:numFmt w:val="lowerRoman"/>
      <w:lvlText w:val="%6."/>
      <w:lvlJc w:val="right"/>
      <w:pPr>
        <w:ind w:left="4592" w:hanging="180"/>
      </w:pPr>
    </w:lvl>
    <w:lvl w:ilvl="6" w:tplc="080C000F" w:tentative="1">
      <w:start w:val="1"/>
      <w:numFmt w:val="decimal"/>
      <w:lvlText w:val="%7."/>
      <w:lvlJc w:val="left"/>
      <w:pPr>
        <w:ind w:left="5312" w:hanging="360"/>
      </w:pPr>
    </w:lvl>
    <w:lvl w:ilvl="7" w:tplc="080C0019" w:tentative="1">
      <w:start w:val="1"/>
      <w:numFmt w:val="lowerLetter"/>
      <w:lvlText w:val="%8."/>
      <w:lvlJc w:val="left"/>
      <w:pPr>
        <w:ind w:left="6032" w:hanging="360"/>
      </w:pPr>
    </w:lvl>
    <w:lvl w:ilvl="8" w:tplc="080C001B" w:tentative="1">
      <w:start w:val="1"/>
      <w:numFmt w:val="lowerRoman"/>
      <w:lvlText w:val="%9."/>
      <w:lvlJc w:val="right"/>
      <w:pPr>
        <w:ind w:left="6752" w:hanging="180"/>
      </w:pPr>
    </w:lvl>
  </w:abstractNum>
  <w:abstractNum w:abstractNumId="20" w15:restartNumberingAfterBreak="0">
    <w:nsid w:val="383461C1"/>
    <w:multiLevelType w:val="hybridMultilevel"/>
    <w:tmpl w:val="E00CE5FA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477F79"/>
    <w:multiLevelType w:val="hybridMultilevel"/>
    <w:tmpl w:val="2D1E1D88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F913A9"/>
    <w:multiLevelType w:val="hybridMultilevel"/>
    <w:tmpl w:val="CAACE66E"/>
    <w:lvl w:ilvl="0" w:tplc="ECC2774E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860" w:hanging="360"/>
      </w:pPr>
    </w:lvl>
    <w:lvl w:ilvl="2" w:tplc="080C001B" w:tentative="1">
      <w:start w:val="1"/>
      <w:numFmt w:val="lowerRoman"/>
      <w:lvlText w:val="%3."/>
      <w:lvlJc w:val="right"/>
      <w:pPr>
        <w:ind w:left="2580" w:hanging="180"/>
      </w:pPr>
    </w:lvl>
    <w:lvl w:ilvl="3" w:tplc="080C000F" w:tentative="1">
      <w:start w:val="1"/>
      <w:numFmt w:val="decimal"/>
      <w:lvlText w:val="%4."/>
      <w:lvlJc w:val="left"/>
      <w:pPr>
        <w:ind w:left="3300" w:hanging="360"/>
      </w:pPr>
    </w:lvl>
    <w:lvl w:ilvl="4" w:tplc="080C0019" w:tentative="1">
      <w:start w:val="1"/>
      <w:numFmt w:val="lowerLetter"/>
      <w:lvlText w:val="%5."/>
      <w:lvlJc w:val="left"/>
      <w:pPr>
        <w:ind w:left="4020" w:hanging="360"/>
      </w:pPr>
    </w:lvl>
    <w:lvl w:ilvl="5" w:tplc="080C001B" w:tentative="1">
      <w:start w:val="1"/>
      <w:numFmt w:val="lowerRoman"/>
      <w:lvlText w:val="%6."/>
      <w:lvlJc w:val="right"/>
      <w:pPr>
        <w:ind w:left="4740" w:hanging="180"/>
      </w:pPr>
    </w:lvl>
    <w:lvl w:ilvl="6" w:tplc="080C000F" w:tentative="1">
      <w:start w:val="1"/>
      <w:numFmt w:val="decimal"/>
      <w:lvlText w:val="%7."/>
      <w:lvlJc w:val="left"/>
      <w:pPr>
        <w:ind w:left="5460" w:hanging="360"/>
      </w:pPr>
    </w:lvl>
    <w:lvl w:ilvl="7" w:tplc="080C0019" w:tentative="1">
      <w:start w:val="1"/>
      <w:numFmt w:val="lowerLetter"/>
      <w:lvlText w:val="%8."/>
      <w:lvlJc w:val="left"/>
      <w:pPr>
        <w:ind w:left="6180" w:hanging="360"/>
      </w:pPr>
    </w:lvl>
    <w:lvl w:ilvl="8" w:tplc="080C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3" w15:restartNumberingAfterBreak="0">
    <w:nsid w:val="3F456A83"/>
    <w:multiLevelType w:val="hybridMultilevel"/>
    <w:tmpl w:val="017EAD70"/>
    <w:lvl w:ilvl="0" w:tplc="ECC2774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C0019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F846702"/>
    <w:multiLevelType w:val="hybridMultilevel"/>
    <w:tmpl w:val="E4BE09E8"/>
    <w:lvl w:ilvl="0" w:tplc="080C000F">
      <w:start w:val="1"/>
      <w:numFmt w:val="decimal"/>
      <w:lvlText w:val="%1."/>
      <w:lvlJc w:val="left"/>
      <w:pPr>
        <w:ind w:left="1440" w:hanging="360"/>
      </w:pPr>
    </w:lvl>
    <w:lvl w:ilvl="1" w:tplc="080C0019" w:tentative="1">
      <w:start w:val="1"/>
      <w:numFmt w:val="lowerLetter"/>
      <w:lvlText w:val="%2."/>
      <w:lvlJc w:val="left"/>
      <w:pPr>
        <w:ind w:left="2160" w:hanging="360"/>
      </w:pPr>
    </w:lvl>
    <w:lvl w:ilvl="2" w:tplc="080C001B" w:tentative="1">
      <w:start w:val="1"/>
      <w:numFmt w:val="lowerRoman"/>
      <w:lvlText w:val="%3."/>
      <w:lvlJc w:val="right"/>
      <w:pPr>
        <w:ind w:left="2880" w:hanging="180"/>
      </w:pPr>
    </w:lvl>
    <w:lvl w:ilvl="3" w:tplc="080C000F" w:tentative="1">
      <w:start w:val="1"/>
      <w:numFmt w:val="decimal"/>
      <w:lvlText w:val="%4."/>
      <w:lvlJc w:val="left"/>
      <w:pPr>
        <w:ind w:left="3600" w:hanging="360"/>
      </w:pPr>
    </w:lvl>
    <w:lvl w:ilvl="4" w:tplc="080C0019" w:tentative="1">
      <w:start w:val="1"/>
      <w:numFmt w:val="lowerLetter"/>
      <w:lvlText w:val="%5."/>
      <w:lvlJc w:val="left"/>
      <w:pPr>
        <w:ind w:left="4320" w:hanging="360"/>
      </w:pPr>
    </w:lvl>
    <w:lvl w:ilvl="5" w:tplc="080C001B" w:tentative="1">
      <w:start w:val="1"/>
      <w:numFmt w:val="lowerRoman"/>
      <w:lvlText w:val="%6."/>
      <w:lvlJc w:val="right"/>
      <w:pPr>
        <w:ind w:left="5040" w:hanging="180"/>
      </w:pPr>
    </w:lvl>
    <w:lvl w:ilvl="6" w:tplc="080C000F" w:tentative="1">
      <w:start w:val="1"/>
      <w:numFmt w:val="decimal"/>
      <w:lvlText w:val="%7."/>
      <w:lvlJc w:val="left"/>
      <w:pPr>
        <w:ind w:left="5760" w:hanging="360"/>
      </w:pPr>
    </w:lvl>
    <w:lvl w:ilvl="7" w:tplc="080C0019" w:tentative="1">
      <w:start w:val="1"/>
      <w:numFmt w:val="lowerLetter"/>
      <w:lvlText w:val="%8."/>
      <w:lvlJc w:val="left"/>
      <w:pPr>
        <w:ind w:left="6480" w:hanging="360"/>
      </w:pPr>
    </w:lvl>
    <w:lvl w:ilvl="8" w:tplc="08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462654EE"/>
    <w:multiLevelType w:val="hybridMultilevel"/>
    <w:tmpl w:val="EE943C68"/>
    <w:lvl w:ilvl="0" w:tplc="08BC6D60">
      <w:start w:val="1"/>
      <w:numFmt w:val="arabicAlpha"/>
      <w:lvlText w:val="%1)"/>
      <w:lvlJc w:val="left"/>
      <w:pPr>
        <w:ind w:left="1440" w:hanging="360"/>
      </w:pPr>
      <w:rPr>
        <w:rFonts w:cstheme="minorBidi" w:hint="default"/>
      </w:rPr>
    </w:lvl>
    <w:lvl w:ilvl="1" w:tplc="080C0019" w:tentative="1">
      <w:start w:val="1"/>
      <w:numFmt w:val="lowerLetter"/>
      <w:lvlText w:val="%2."/>
      <w:lvlJc w:val="left"/>
      <w:pPr>
        <w:ind w:left="2160" w:hanging="360"/>
      </w:pPr>
    </w:lvl>
    <w:lvl w:ilvl="2" w:tplc="080C001B" w:tentative="1">
      <w:start w:val="1"/>
      <w:numFmt w:val="lowerRoman"/>
      <w:lvlText w:val="%3."/>
      <w:lvlJc w:val="right"/>
      <w:pPr>
        <w:ind w:left="2880" w:hanging="180"/>
      </w:pPr>
    </w:lvl>
    <w:lvl w:ilvl="3" w:tplc="080C000F" w:tentative="1">
      <w:start w:val="1"/>
      <w:numFmt w:val="decimal"/>
      <w:lvlText w:val="%4."/>
      <w:lvlJc w:val="left"/>
      <w:pPr>
        <w:ind w:left="3600" w:hanging="360"/>
      </w:pPr>
    </w:lvl>
    <w:lvl w:ilvl="4" w:tplc="080C0019" w:tentative="1">
      <w:start w:val="1"/>
      <w:numFmt w:val="lowerLetter"/>
      <w:lvlText w:val="%5."/>
      <w:lvlJc w:val="left"/>
      <w:pPr>
        <w:ind w:left="4320" w:hanging="360"/>
      </w:pPr>
    </w:lvl>
    <w:lvl w:ilvl="5" w:tplc="080C001B" w:tentative="1">
      <w:start w:val="1"/>
      <w:numFmt w:val="lowerRoman"/>
      <w:lvlText w:val="%6."/>
      <w:lvlJc w:val="right"/>
      <w:pPr>
        <w:ind w:left="5040" w:hanging="180"/>
      </w:pPr>
    </w:lvl>
    <w:lvl w:ilvl="6" w:tplc="080C000F" w:tentative="1">
      <w:start w:val="1"/>
      <w:numFmt w:val="decimal"/>
      <w:lvlText w:val="%7."/>
      <w:lvlJc w:val="left"/>
      <w:pPr>
        <w:ind w:left="5760" w:hanging="360"/>
      </w:pPr>
    </w:lvl>
    <w:lvl w:ilvl="7" w:tplc="080C0019" w:tentative="1">
      <w:start w:val="1"/>
      <w:numFmt w:val="lowerLetter"/>
      <w:lvlText w:val="%8."/>
      <w:lvlJc w:val="left"/>
      <w:pPr>
        <w:ind w:left="6480" w:hanging="360"/>
      </w:pPr>
    </w:lvl>
    <w:lvl w:ilvl="8" w:tplc="08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465F6B1D"/>
    <w:multiLevelType w:val="hybridMultilevel"/>
    <w:tmpl w:val="10F4A5B8"/>
    <w:lvl w:ilvl="0" w:tplc="ECC2774E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2160" w:hanging="360"/>
      </w:pPr>
    </w:lvl>
    <w:lvl w:ilvl="2" w:tplc="080C001B" w:tentative="1">
      <w:start w:val="1"/>
      <w:numFmt w:val="lowerRoman"/>
      <w:lvlText w:val="%3."/>
      <w:lvlJc w:val="right"/>
      <w:pPr>
        <w:ind w:left="2880" w:hanging="180"/>
      </w:pPr>
    </w:lvl>
    <w:lvl w:ilvl="3" w:tplc="080C000F" w:tentative="1">
      <w:start w:val="1"/>
      <w:numFmt w:val="decimal"/>
      <w:lvlText w:val="%4."/>
      <w:lvlJc w:val="left"/>
      <w:pPr>
        <w:ind w:left="3600" w:hanging="360"/>
      </w:pPr>
    </w:lvl>
    <w:lvl w:ilvl="4" w:tplc="080C0019" w:tentative="1">
      <w:start w:val="1"/>
      <w:numFmt w:val="lowerLetter"/>
      <w:lvlText w:val="%5."/>
      <w:lvlJc w:val="left"/>
      <w:pPr>
        <w:ind w:left="4320" w:hanging="360"/>
      </w:pPr>
    </w:lvl>
    <w:lvl w:ilvl="5" w:tplc="080C001B" w:tentative="1">
      <w:start w:val="1"/>
      <w:numFmt w:val="lowerRoman"/>
      <w:lvlText w:val="%6."/>
      <w:lvlJc w:val="right"/>
      <w:pPr>
        <w:ind w:left="5040" w:hanging="180"/>
      </w:pPr>
    </w:lvl>
    <w:lvl w:ilvl="6" w:tplc="080C000F" w:tentative="1">
      <w:start w:val="1"/>
      <w:numFmt w:val="decimal"/>
      <w:lvlText w:val="%7."/>
      <w:lvlJc w:val="left"/>
      <w:pPr>
        <w:ind w:left="5760" w:hanging="360"/>
      </w:pPr>
    </w:lvl>
    <w:lvl w:ilvl="7" w:tplc="080C0019" w:tentative="1">
      <w:start w:val="1"/>
      <w:numFmt w:val="lowerLetter"/>
      <w:lvlText w:val="%8."/>
      <w:lvlJc w:val="left"/>
      <w:pPr>
        <w:ind w:left="6480" w:hanging="360"/>
      </w:pPr>
    </w:lvl>
    <w:lvl w:ilvl="8" w:tplc="08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48396A7E"/>
    <w:multiLevelType w:val="hybridMultilevel"/>
    <w:tmpl w:val="B44200BC"/>
    <w:lvl w:ilvl="0" w:tplc="95DEFB20">
      <w:start w:val="1"/>
      <w:numFmt w:val="arabicAlpha"/>
      <w:lvlText w:val="%1)"/>
      <w:lvlJc w:val="left"/>
      <w:pPr>
        <w:ind w:left="150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2220" w:hanging="360"/>
      </w:pPr>
    </w:lvl>
    <w:lvl w:ilvl="2" w:tplc="080C001B" w:tentative="1">
      <w:start w:val="1"/>
      <w:numFmt w:val="lowerRoman"/>
      <w:lvlText w:val="%3."/>
      <w:lvlJc w:val="right"/>
      <w:pPr>
        <w:ind w:left="2940" w:hanging="180"/>
      </w:pPr>
    </w:lvl>
    <w:lvl w:ilvl="3" w:tplc="080C000F" w:tentative="1">
      <w:start w:val="1"/>
      <w:numFmt w:val="decimal"/>
      <w:lvlText w:val="%4."/>
      <w:lvlJc w:val="left"/>
      <w:pPr>
        <w:ind w:left="3660" w:hanging="360"/>
      </w:pPr>
    </w:lvl>
    <w:lvl w:ilvl="4" w:tplc="080C0019" w:tentative="1">
      <w:start w:val="1"/>
      <w:numFmt w:val="lowerLetter"/>
      <w:lvlText w:val="%5."/>
      <w:lvlJc w:val="left"/>
      <w:pPr>
        <w:ind w:left="4380" w:hanging="360"/>
      </w:pPr>
    </w:lvl>
    <w:lvl w:ilvl="5" w:tplc="080C001B" w:tentative="1">
      <w:start w:val="1"/>
      <w:numFmt w:val="lowerRoman"/>
      <w:lvlText w:val="%6."/>
      <w:lvlJc w:val="right"/>
      <w:pPr>
        <w:ind w:left="5100" w:hanging="180"/>
      </w:pPr>
    </w:lvl>
    <w:lvl w:ilvl="6" w:tplc="080C000F" w:tentative="1">
      <w:start w:val="1"/>
      <w:numFmt w:val="decimal"/>
      <w:lvlText w:val="%7."/>
      <w:lvlJc w:val="left"/>
      <w:pPr>
        <w:ind w:left="5820" w:hanging="360"/>
      </w:pPr>
    </w:lvl>
    <w:lvl w:ilvl="7" w:tplc="080C0019" w:tentative="1">
      <w:start w:val="1"/>
      <w:numFmt w:val="lowerLetter"/>
      <w:lvlText w:val="%8."/>
      <w:lvlJc w:val="left"/>
      <w:pPr>
        <w:ind w:left="6540" w:hanging="360"/>
      </w:pPr>
    </w:lvl>
    <w:lvl w:ilvl="8" w:tplc="080C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8" w15:restartNumberingAfterBreak="0">
    <w:nsid w:val="497B3EB3"/>
    <w:multiLevelType w:val="hybridMultilevel"/>
    <w:tmpl w:val="2B023DA2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606DB6"/>
    <w:multiLevelType w:val="hybridMultilevel"/>
    <w:tmpl w:val="4DA2BA4C"/>
    <w:lvl w:ilvl="0" w:tplc="ECC2774E">
      <w:start w:val="1"/>
      <w:numFmt w:val="decimal"/>
      <w:lvlText w:val="%1)"/>
      <w:lvlJc w:val="left"/>
      <w:pPr>
        <w:ind w:left="788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508" w:hanging="360"/>
      </w:pPr>
    </w:lvl>
    <w:lvl w:ilvl="2" w:tplc="080C001B" w:tentative="1">
      <w:start w:val="1"/>
      <w:numFmt w:val="lowerRoman"/>
      <w:lvlText w:val="%3."/>
      <w:lvlJc w:val="right"/>
      <w:pPr>
        <w:ind w:left="2228" w:hanging="180"/>
      </w:pPr>
    </w:lvl>
    <w:lvl w:ilvl="3" w:tplc="080C000F" w:tentative="1">
      <w:start w:val="1"/>
      <w:numFmt w:val="decimal"/>
      <w:lvlText w:val="%4."/>
      <w:lvlJc w:val="left"/>
      <w:pPr>
        <w:ind w:left="2948" w:hanging="360"/>
      </w:pPr>
    </w:lvl>
    <w:lvl w:ilvl="4" w:tplc="080C0019" w:tentative="1">
      <w:start w:val="1"/>
      <w:numFmt w:val="lowerLetter"/>
      <w:lvlText w:val="%5."/>
      <w:lvlJc w:val="left"/>
      <w:pPr>
        <w:ind w:left="3668" w:hanging="360"/>
      </w:pPr>
    </w:lvl>
    <w:lvl w:ilvl="5" w:tplc="080C001B" w:tentative="1">
      <w:start w:val="1"/>
      <w:numFmt w:val="lowerRoman"/>
      <w:lvlText w:val="%6."/>
      <w:lvlJc w:val="right"/>
      <w:pPr>
        <w:ind w:left="4388" w:hanging="180"/>
      </w:pPr>
    </w:lvl>
    <w:lvl w:ilvl="6" w:tplc="080C000F" w:tentative="1">
      <w:start w:val="1"/>
      <w:numFmt w:val="decimal"/>
      <w:lvlText w:val="%7."/>
      <w:lvlJc w:val="left"/>
      <w:pPr>
        <w:ind w:left="5108" w:hanging="360"/>
      </w:pPr>
    </w:lvl>
    <w:lvl w:ilvl="7" w:tplc="080C0019" w:tentative="1">
      <w:start w:val="1"/>
      <w:numFmt w:val="lowerLetter"/>
      <w:lvlText w:val="%8."/>
      <w:lvlJc w:val="left"/>
      <w:pPr>
        <w:ind w:left="5828" w:hanging="360"/>
      </w:pPr>
    </w:lvl>
    <w:lvl w:ilvl="8" w:tplc="080C001B" w:tentative="1">
      <w:start w:val="1"/>
      <w:numFmt w:val="lowerRoman"/>
      <w:lvlText w:val="%9."/>
      <w:lvlJc w:val="right"/>
      <w:pPr>
        <w:ind w:left="6548" w:hanging="180"/>
      </w:pPr>
    </w:lvl>
  </w:abstractNum>
  <w:abstractNum w:abstractNumId="30" w15:restartNumberingAfterBreak="0">
    <w:nsid w:val="50E64C8E"/>
    <w:multiLevelType w:val="hybridMultilevel"/>
    <w:tmpl w:val="88742FA2"/>
    <w:lvl w:ilvl="0" w:tplc="1220A3C6">
      <w:start w:val="1"/>
      <w:numFmt w:val="arabicAlpha"/>
      <w:lvlText w:val="%1)"/>
      <w:lvlJc w:val="left"/>
      <w:pPr>
        <w:ind w:left="1305" w:hanging="360"/>
      </w:pPr>
      <w:rPr>
        <w:rFonts w:cs="Times New Roman" w:hint="default"/>
      </w:rPr>
    </w:lvl>
    <w:lvl w:ilvl="1" w:tplc="080C0019" w:tentative="1">
      <w:start w:val="1"/>
      <w:numFmt w:val="lowerLetter"/>
      <w:lvlText w:val="%2."/>
      <w:lvlJc w:val="left"/>
      <w:pPr>
        <w:ind w:left="2025" w:hanging="360"/>
      </w:pPr>
    </w:lvl>
    <w:lvl w:ilvl="2" w:tplc="080C001B" w:tentative="1">
      <w:start w:val="1"/>
      <w:numFmt w:val="lowerRoman"/>
      <w:lvlText w:val="%3."/>
      <w:lvlJc w:val="right"/>
      <w:pPr>
        <w:ind w:left="2745" w:hanging="180"/>
      </w:pPr>
    </w:lvl>
    <w:lvl w:ilvl="3" w:tplc="080C000F" w:tentative="1">
      <w:start w:val="1"/>
      <w:numFmt w:val="decimal"/>
      <w:lvlText w:val="%4."/>
      <w:lvlJc w:val="left"/>
      <w:pPr>
        <w:ind w:left="3465" w:hanging="360"/>
      </w:pPr>
    </w:lvl>
    <w:lvl w:ilvl="4" w:tplc="080C0019" w:tentative="1">
      <w:start w:val="1"/>
      <w:numFmt w:val="lowerLetter"/>
      <w:lvlText w:val="%5."/>
      <w:lvlJc w:val="left"/>
      <w:pPr>
        <w:ind w:left="4185" w:hanging="360"/>
      </w:pPr>
    </w:lvl>
    <w:lvl w:ilvl="5" w:tplc="080C001B" w:tentative="1">
      <w:start w:val="1"/>
      <w:numFmt w:val="lowerRoman"/>
      <w:lvlText w:val="%6."/>
      <w:lvlJc w:val="right"/>
      <w:pPr>
        <w:ind w:left="4905" w:hanging="180"/>
      </w:pPr>
    </w:lvl>
    <w:lvl w:ilvl="6" w:tplc="080C000F" w:tentative="1">
      <w:start w:val="1"/>
      <w:numFmt w:val="decimal"/>
      <w:lvlText w:val="%7."/>
      <w:lvlJc w:val="left"/>
      <w:pPr>
        <w:ind w:left="5625" w:hanging="360"/>
      </w:pPr>
    </w:lvl>
    <w:lvl w:ilvl="7" w:tplc="080C0019" w:tentative="1">
      <w:start w:val="1"/>
      <w:numFmt w:val="lowerLetter"/>
      <w:lvlText w:val="%8."/>
      <w:lvlJc w:val="left"/>
      <w:pPr>
        <w:ind w:left="6345" w:hanging="360"/>
      </w:pPr>
    </w:lvl>
    <w:lvl w:ilvl="8" w:tplc="080C001B" w:tentative="1">
      <w:start w:val="1"/>
      <w:numFmt w:val="lowerRoman"/>
      <w:lvlText w:val="%9."/>
      <w:lvlJc w:val="right"/>
      <w:pPr>
        <w:ind w:left="7065" w:hanging="180"/>
      </w:pPr>
    </w:lvl>
  </w:abstractNum>
  <w:abstractNum w:abstractNumId="31" w15:restartNumberingAfterBreak="0">
    <w:nsid w:val="54116787"/>
    <w:multiLevelType w:val="hybridMultilevel"/>
    <w:tmpl w:val="591E2FE6"/>
    <w:lvl w:ilvl="0" w:tplc="ECC2774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800" w:hanging="360"/>
      </w:pPr>
    </w:lvl>
    <w:lvl w:ilvl="2" w:tplc="080C001B" w:tentative="1">
      <w:start w:val="1"/>
      <w:numFmt w:val="lowerRoman"/>
      <w:lvlText w:val="%3."/>
      <w:lvlJc w:val="right"/>
      <w:pPr>
        <w:ind w:left="2520" w:hanging="180"/>
      </w:pPr>
    </w:lvl>
    <w:lvl w:ilvl="3" w:tplc="080C000F" w:tentative="1">
      <w:start w:val="1"/>
      <w:numFmt w:val="decimal"/>
      <w:lvlText w:val="%4."/>
      <w:lvlJc w:val="left"/>
      <w:pPr>
        <w:ind w:left="3240" w:hanging="360"/>
      </w:pPr>
    </w:lvl>
    <w:lvl w:ilvl="4" w:tplc="080C0019" w:tentative="1">
      <w:start w:val="1"/>
      <w:numFmt w:val="lowerLetter"/>
      <w:lvlText w:val="%5."/>
      <w:lvlJc w:val="left"/>
      <w:pPr>
        <w:ind w:left="3960" w:hanging="360"/>
      </w:pPr>
    </w:lvl>
    <w:lvl w:ilvl="5" w:tplc="080C001B" w:tentative="1">
      <w:start w:val="1"/>
      <w:numFmt w:val="lowerRoman"/>
      <w:lvlText w:val="%6."/>
      <w:lvlJc w:val="right"/>
      <w:pPr>
        <w:ind w:left="4680" w:hanging="180"/>
      </w:pPr>
    </w:lvl>
    <w:lvl w:ilvl="6" w:tplc="080C000F" w:tentative="1">
      <w:start w:val="1"/>
      <w:numFmt w:val="decimal"/>
      <w:lvlText w:val="%7."/>
      <w:lvlJc w:val="left"/>
      <w:pPr>
        <w:ind w:left="5400" w:hanging="360"/>
      </w:pPr>
    </w:lvl>
    <w:lvl w:ilvl="7" w:tplc="080C0019" w:tentative="1">
      <w:start w:val="1"/>
      <w:numFmt w:val="lowerLetter"/>
      <w:lvlText w:val="%8."/>
      <w:lvlJc w:val="left"/>
      <w:pPr>
        <w:ind w:left="6120" w:hanging="360"/>
      </w:pPr>
    </w:lvl>
    <w:lvl w:ilvl="8" w:tplc="08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5C81CF4"/>
    <w:multiLevelType w:val="hybridMultilevel"/>
    <w:tmpl w:val="D076BD00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8741FF2"/>
    <w:multiLevelType w:val="hybridMultilevel"/>
    <w:tmpl w:val="8F8EB52E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96B19CF"/>
    <w:multiLevelType w:val="hybridMultilevel"/>
    <w:tmpl w:val="9138747E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AAD706A"/>
    <w:multiLevelType w:val="hybridMultilevel"/>
    <w:tmpl w:val="A3D80E5C"/>
    <w:lvl w:ilvl="0" w:tplc="080C0011">
      <w:start w:val="1"/>
      <w:numFmt w:val="decimal"/>
      <w:lvlText w:val="%1)"/>
      <w:lvlJc w:val="left"/>
      <w:pPr>
        <w:ind w:left="1140" w:hanging="360"/>
      </w:pPr>
    </w:lvl>
    <w:lvl w:ilvl="1" w:tplc="080C0019" w:tentative="1">
      <w:start w:val="1"/>
      <w:numFmt w:val="lowerLetter"/>
      <w:lvlText w:val="%2."/>
      <w:lvlJc w:val="left"/>
      <w:pPr>
        <w:ind w:left="1860" w:hanging="360"/>
      </w:pPr>
    </w:lvl>
    <w:lvl w:ilvl="2" w:tplc="080C001B" w:tentative="1">
      <w:start w:val="1"/>
      <w:numFmt w:val="lowerRoman"/>
      <w:lvlText w:val="%3."/>
      <w:lvlJc w:val="right"/>
      <w:pPr>
        <w:ind w:left="2580" w:hanging="180"/>
      </w:pPr>
    </w:lvl>
    <w:lvl w:ilvl="3" w:tplc="080C000F" w:tentative="1">
      <w:start w:val="1"/>
      <w:numFmt w:val="decimal"/>
      <w:lvlText w:val="%4."/>
      <w:lvlJc w:val="left"/>
      <w:pPr>
        <w:ind w:left="3300" w:hanging="360"/>
      </w:pPr>
    </w:lvl>
    <w:lvl w:ilvl="4" w:tplc="080C0019" w:tentative="1">
      <w:start w:val="1"/>
      <w:numFmt w:val="lowerLetter"/>
      <w:lvlText w:val="%5."/>
      <w:lvlJc w:val="left"/>
      <w:pPr>
        <w:ind w:left="4020" w:hanging="360"/>
      </w:pPr>
    </w:lvl>
    <w:lvl w:ilvl="5" w:tplc="080C001B" w:tentative="1">
      <w:start w:val="1"/>
      <w:numFmt w:val="lowerRoman"/>
      <w:lvlText w:val="%6."/>
      <w:lvlJc w:val="right"/>
      <w:pPr>
        <w:ind w:left="4740" w:hanging="180"/>
      </w:pPr>
    </w:lvl>
    <w:lvl w:ilvl="6" w:tplc="080C000F" w:tentative="1">
      <w:start w:val="1"/>
      <w:numFmt w:val="decimal"/>
      <w:lvlText w:val="%7."/>
      <w:lvlJc w:val="left"/>
      <w:pPr>
        <w:ind w:left="5460" w:hanging="360"/>
      </w:pPr>
    </w:lvl>
    <w:lvl w:ilvl="7" w:tplc="080C0019" w:tentative="1">
      <w:start w:val="1"/>
      <w:numFmt w:val="lowerLetter"/>
      <w:lvlText w:val="%8."/>
      <w:lvlJc w:val="left"/>
      <w:pPr>
        <w:ind w:left="6180" w:hanging="360"/>
      </w:pPr>
    </w:lvl>
    <w:lvl w:ilvl="8" w:tplc="080C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6" w15:restartNumberingAfterBreak="0">
    <w:nsid w:val="5C28282A"/>
    <w:multiLevelType w:val="hybridMultilevel"/>
    <w:tmpl w:val="4E1ABD48"/>
    <w:lvl w:ilvl="0" w:tplc="0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4E0428F"/>
    <w:multiLevelType w:val="hybridMultilevel"/>
    <w:tmpl w:val="5F5E1282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6E7696B"/>
    <w:multiLevelType w:val="hybridMultilevel"/>
    <w:tmpl w:val="0DDAC23A"/>
    <w:lvl w:ilvl="0" w:tplc="ECC2774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8F4520"/>
    <w:multiLevelType w:val="hybridMultilevel"/>
    <w:tmpl w:val="74C4EFAC"/>
    <w:lvl w:ilvl="0" w:tplc="39828EE2">
      <w:start w:val="1"/>
      <w:numFmt w:val="decimal"/>
      <w:lvlText w:val="%1)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D6F139B"/>
    <w:multiLevelType w:val="hybridMultilevel"/>
    <w:tmpl w:val="C06C6A3E"/>
    <w:lvl w:ilvl="0" w:tplc="ECC2774E">
      <w:start w:val="1"/>
      <w:numFmt w:val="decimal"/>
      <w:lvlText w:val="%1)"/>
      <w:lvlJc w:val="left"/>
      <w:pPr>
        <w:ind w:left="216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2880" w:hanging="360"/>
      </w:pPr>
    </w:lvl>
    <w:lvl w:ilvl="2" w:tplc="080C001B" w:tentative="1">
      <w:start w:val="1"/>
      <w:numFmt w:val="lowerRoman"/>
      <w:lvlText w:val="%3."/>
      <w:lvlJc w:val="right"/>
      <w:pPr>
        <w:ind w:left="3600" w:hanging="180"/>
      </w:pPr>
    </w:lvl>
    <w:lvl w:ilvl="3" w:tplc="080C000F" w:tentative="1">
      <w:start w:val="1"/>
      <w:numFmt w:val="decimal"/>
      <w:lvlText w:val="%4."/>
      <w:lvlJc w:val="left"/>
      <w:pPr>
        <w:ind w:left="4320" w:hanging="360"/>
      </w:pPr>
    </w:lvl>
    <w:lvl w:ilvl="4" w:tplc="080C0019" w:tentative="1">
      <w:start w:val="1"/>
      <w:numFmt w:val="lowerLetter"/>
      <w:lvlText w:val="%5."/>
      <w:lvlJc w:val="left"/>
      <w:pPr>
        <w:ind w:left="5040" w:hanging="360"/>
      </w:pPr>
    </w:lvl>
    <w:lvl w:ilvl="5" w:tplc="080C001B" w:tentative="1">
      <w:start w:val="1"/>
      <w:numFmt w:val="lowerRoman"/>
      <w:lvlText w:val="%6."/>
      <w:lvlJc w:val="right"/>
      <w:pPr>
        <w:ind w:left="5760" w:hanging="180"/>
      </w:pPr>
    </w:lvl>
    <w:lvl w:ilvl="6" w:tplc="080C000F" w:tentative="1">
      <w:start w:val="1"/>
      <w:numFmt w:val="decimal"/>
      <w:lvlText w:val="%7."/>
      <w:lvlJc w:val="left"/>
      <w:pPr>
        <w:ind w:left="6480" w:hanging="360"/>
      </w:pPr>
    </w:lvl>
    <w:lvl w:ilvl="7" w:tplc="080C0019" w:tentative="1">
      <w:start w:val="1"/>
      <w:numFmt w:val="lowerLetter"/>
      <w:lvlText w:val="%8."/>
      <w:lvlJc w:val="left"/>
      <w:pPr>
        <w:ind w:left="7200" w:hanging="360"/>
      </w:pPr>
    </w:lvl>
    <w:lvl w:ilvl="8" w:tplc="080C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1" w15:restartNumberingAfterBreak="0">
    <w:nsid w:val="6F205B12"/>
    <w:multiLevelType w:val="hybridMultilevel"/>
    <w:tmpl w:val="216207EA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FFB3F98"/>
    <w:multiLevelType w:val="hybridMultilevel"/>
    <w:tmpl w:val="D24A1DD6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12E2FE1"/>
    <w:multiLevelType w:val="hybridMultilevel"/>
    <w:tmpl w:val="6C464A78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1673A92"/>
    <w:multiLevelType w:val="hybridMultilevel"/>
    <w:tmpl w:val="D9EA9048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3D75242"/>
    <w:multiLevelType w:val="hybridMultilevel"/>
    <w:tmpl w:val="E650322A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33380F"/>
    <w:multiLevelType w:val="hybridMultilevel"/>
    <w:tmpl w:val="F6A49F20"/>
    <w:lvl w:ilvl="0" w:tplc="8EDE769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800" w:hanging="360"/>
      </w:pPr>
    </w:lvl>
    <w:lvl w:ilvl="2" w:tplc="080C001B" w:tentative="1">
      <w:start w:val="1"/>
      <w:numFmt w:val="lowerRoman"/>
      <w:lvlText w:val="%3."/>
      <w:lvlJc w:val="right"/>
      <w:pPr>
        <w:ind w:left="2520" w:hanging="180"/>
      </w:pPr>
    </w:lvl>
    <w:lvl w:ilvl="3" w:tplc="080C000F" w:tentative="1">
      <w:start w:val="1"/>
      <w:numFmt w:val="decimal"/>
      <w:lvlText w:val="%4."/>
      <w:lvlJc w:val="left"/>
      <w:pPr>
        <w:ind w:left="3240" w:hanging="360"/>
      </w:pPr>
    </w:lvl>
    <w:lvl w:ilvl="4" w:tplc="080C0019" w:tentative="1">
      <w:start w:val="1"/>
      <w:numFmt w:val="lowerLetter"/>
      <w:lvlText w:val="%5."/>
      <w:lvlJc w:val="left"/>
      <w:pPr>
        <w:ind w:left="3960" w:hanging="360"/>
      </w:pPr>
    </w:lvl>
    <w:lvl w:ilvl="5" w:tplc="080C001B" w:tentative="1">
      <w:start w:val="1"/>
      <w:numFmt w:val="lowerRoman"/>
      <w:lvlText w:val="%6."/>
      <w:lvlJc w:val="right"/>
      <w:pPr>
        <w:ind w:left="4680" w:hanging="180"/>
      </w:pPr>
    </w:lvl>
    <w:lvl w:ilvl="6" w:tplc="080C000F" w:tentative="1">
      <w:start w:val="1"/>
      <w:numFmt w:val="decimal"/>
      <w:lvlText w:val="%7."/>
      <w:lvlJc w:val="left"/>
      <w:pPr>
        <w:ind w:left="5400" w:hanging="360"/>
      </w:pPr>
    </w:lvl>
    <w:lvl w:ilvl="7" w:tplc="080C0019" w:tentative="1">
      <w:start w:val="1"/>
      <w:numFmt w:val="lowerLetter"/>
      <w:lvlText w:val="%8."/>
      <w:lvlJc w:val="left"/>
      <w:pPr>
        <w:ind w:left="6120" w:hanging="360"/>
      </w:pPr>
    </w:lvl>
    <w:lvl w:ilvl="8" w:tplc="08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78080D07"/>
    <w:multiLevelType w:val="hybridMultilevel"/>
    <w:tmpl w:val="13E8EDA4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057909">
    <w:abstractNumId w:val="39"/>
  </w:num>
  <w:num w:numId="2" w16cid:durableId="1276062450">
    <w:abstractNumId w:val="36"/>
  </w:num>
  <w:num w:numId="3" w16cid:durableId="2106338133">
    <w:abstractNumId w:val="8"/>
  </w:num>
  <w:num w:numId="4" w16cid:durableId="904609248">
    <w:abstractNumId w:val="33"/>
  </w:num>
  <w:num w:numId="5" w16cid:durableId="1079516865">
    <w:abstractNumId w:val="6"/>
  </w:num>
  <w:num w:numId="6" w16cid:durableId="791559678">
    <w:abstractNumId w:val="37"/>
  </w:num>
  <w:num w:numId="7" w16cid:durableId="1577204708">
    <w:abstractNumId w:val="9"/>
  </w:num>
  <w:num w:numId="8" w16cid:durableId="98529553">
    <w:abstractNumId w:val="41"/>
  </w:num>
  <w:num w:numId="9" w16cid:durableId="697698777">
    <w:abstractNumId w:val="18"/>
  </w:num>
  <w:num w:numId="10" w16cid:durableId="1084381884">
    <w:abstractNumId w:val="32"/>
  </w:num>
  <w:num w:numId="11" w16cid:durableId="1237011467">
    <w:abstractNumId w:val="47"/>
  </w:num>
  <w:num w:numId="12" w16cid:durableId="1966613804">
    <w:abstractNumId w:val="28"/>
  </w:num>
  <w:num w:numId="13" w16cid:durableId="419638033">
    <w:abstractNumId w:val="4"/>
  </w:num>
  <w:num w:numId="14" w16cid:durableId="721177826">
    <w:abstractNumId w:val="42"/>
  </w:num>
  <w:num w:numId="15" w16cid:durableId="1991060730">
    <w:abstractNumId w:val="24"/>
  </w:num>
  <w:num w:numId="16" w16cid:durableId="1872842207">
    <w:abstractNumId w:val="17"/>
  </w:num>
  <w:num w:numId="17" w16cid:durableId="1711564174">
    <w:abstractNumId w:val="0"/>
  </w:num>
  <w:num w:numId="18" w16cid:durableId="565409320">
    <w:abstractNumId w:val="45"/>
  </w:num>
  <w:num w:numId="19" w16cid:durableId="1508210820">
    <w:abstractNumId w:val="10"/>
  </w:num>
  <w:num w:numId="20" w16cid:durableId="600993172">
    <w:abstractNumId w:val="31"/>
  </w:num>
  <w:num w:numId="21" w16cid:durableId="12268897">
    <w:abstractNumId w:val="30"/>
  </w:num>
  <w:num w:numId="22" w16cid:durableId="344523313">
    <w:abstractNumId w:val="46"/>
  </w:num>
  <w:num w:numId="23" w16cid:durableId="493302497">
    <w:abstractNumId w:val="5"/>
  </w:num>
  <w:num w:numId="24" w16cid:durableId="259872771">
    <w:abstractNumId w:val="7"/>
  </w:num>
  <w:num w:numId="25" w16cid:durableId="1481120330">
    <w:abstractNumId w:val="23"/>
  </w:num>
  <w:num w:numId="26" w16cid:durableId="227810816">
    <w:abstractNumId w:val="40"/>
  </w:num>
  <w:num w:numId="27" w16cid:durableId="1656059014">
    <w:abstractNumId w:val="38"/>
  </w:num>
  <w:num w:numId="28" w16cid:durableId="1863133197">
    <w:abstractNumId w:val="26"/>
  </w:num>
  <w:num w:numId="29" w16cid:durableId="15932156">
    <w:abstractNumId w:val="29"/>
  </w:num>
  <w:num w:numId="30" w16cid:durableId="760300800">
    <w:abstractNumId w:val="3"/>
  </w:num>
  <w:num w:numId="31" w16cid:durableId="917520598">
    <w:abstractNumId w:val="15"/>
  </w:num>
  <w:num w:numId="32" w16cid:durableId="1900508482">
    <w:abstractNumId w:val="12"/>
  </w:num>
  <w:num w:numId="33" w16cid:durableId="327102035">
    <w:abstractNumId w:val="22"/>
  </w:num>
  <w:num w:numId="34" w16cid:durableId="1665813305">
    <w:abstractNumId w:val="2"/>
  </w:num>
  <w:num w:numId="35" w16cid:durableId="832911269">
    <w:abstractNumId w:val="34"/>
  </w:num>
  <w:num w:numId="36" w16cid:durableId="287006051">
    <w:abstractNumId w:val="25"/>
  </w:num>
  <w:num w:numId="37" w16cid:durableId="1855193967">
    <w:abstractNumId w:val="11"/>
  </w:num>
  <w:num w:numId="38" w16cid:durableId="1257834185">
    <w:abstractNumId w:val="44"/>
  </w:num>
  <w:num w:numId="39" w16cid:durableId="583611613">
    <w:abstractNumId w:val="13"/>
  </w:num>
  <w:num w:numId="40" w16cid:durableId="80100543">
    <w:abstractNumId w:val="20"/>
  </w:num>
  <w:num w:numId="41" w16cid:durableId="339936958">
    <w:abstractNumId w:val="21"/>
  </w:num>
  <w:num w:numId="42" w16cid:durableId="429815241">
    <w:abstractNumId w:val="35"/>
  </w:num>
  <w:num w:numId="43" w16cid:durableId="1775510945">
    <w:abstractNumId w:val="27"/>
  </w:num>
  <w:num w:numId="44" w16cid:durableId="429352069">
    <w:abstractNumId w:val="19"/>
  </w:num>
  <w:num w:numId="45" w16cid:durableId="87819168">
    <w:abstractNumId w:val="16"/>
  </w:num>
  <w:num w:numId="46" w16cid:durableId="2032876098">
    <w:abstractNumId w:val="1"/>
  </w:num>
  <w:num w:numId="47" w16cid:durableId="1234000874">
    <w:abstractNumId w:val="43"/>
  </w:num>
  <w:num w:numId="48" w16cid:durableId="66849189">
    <w:abstractNumId w:val="14"/>
  </w:num>
  <w:num w:numId="49" w16cid:durableId="135962639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B0CD7"/>
    <w:rsid w:val="00001C15"/>
    <w:rsid w:val="00004659"/>
    <w:rsid w:val="00004782"/>
    <w:rsid w:val="00004834"/>
    <w:rsid w:val="00004CA4"/>
    <w:rsid w:val="00005C00"/>
    <w:rsid w:val="00005C54"/>
    <w:rsid w:val="00005E0A"/>
    <w:rsid w:val="0000723D"/>
    <w:rsid w:val="00007F6D"/>
    <w:rsid w:val="00011800"/>
    <w:rsid w:val="00011906"/>
    <w:rsid w:val="00011E23"/>
    <w:rsid w:val="0001236D"/>
    <w:rsid w:val="000130EA"/>
    <w:rsid w:val="000154F1"/>
    <w:rsid w:val="000155CD"/>
    <w:rsid w:val="000170E8"/>
    <w:rsid w:val="00020227"/>
    <w:rsid w:val="00022FA3"/>
    <w:rsid w:val="000233B8"/>
    <w:rsid w:val="0002516F"/>
    <w:rsid w:val="00027C5F"/>
    <w:rsid w:val="000301CF"/>
    <w:rsid w:val="00030316"/>
    <w:rsid w:val="000306E6"/>
    <w:rsid w:val="0003257B"/>
    <w:rsid w:val="00034C1C"/>
    <w:rsid w:val="00036B66"/>
    <w:rsid w:val="000371C9"/>
    <w:rsid w:val="0003776D"/>
    <w:rsid w:val="000418A6"/>
    <w:rsid w:val="000457E7"/>
    <w:rsid w:val="000503C5"/>
    <w:rsid w:val="00050D74"/>
    <w:rsid w:val="000510DF"/>
    <w:rsid w:val="00053C49"/>
    <w:rsid w:val="0005602F"/>
    <w:rsid w:val="00057A15"/>
    <w:rsid w:val="00060597"/>
    <w:rsid w:val="000636C8"/>
    <w:rsid w:val="00065B54"/>
    <w:rsid w:val="00065B5E"/>
    <w:rsid w:val="00071CED"/>
    <w:rsid w:val="00071D0C"/>
    <w:rsid w:val="00076657"/>
    <w:rsid w:val="00080401"/>
    <w:rsid w:val="00082716"/>
    <w:rsid w:val="00084A1C"/>
    <w:rsid w:val="000854D9"/>
    <w:rsid w:val="0008572C"/>
    <w:rsid w:val="0008576E"/>
    <w:rsid w:val="000924A8"/>
    <w:rsid w:val="000925D2"/>
    <w:rsid w:val="000941DA"/>
    <w:rsid w:val="000959C5"/>
    <w:rsid w:val="00096235"/>
    <w:rsid w:val="000963E3"/>
    <w:rsid w:val="000971EE"/>
    <w:rsid w:val="000A0FC4"/>
    <w:rsid w:val="000A5FB9"/>
    <w:rsid w:val="000B0BAC"/>
    <w:rsid w:val="000B100A"/>
    <w:rsid w:val="000B30A7"/>
    <w:rsid w:val="000B3F40"/>
    <w:rsid w:val="000B6EED"/>
    <w:rsid w:val="000B75A9"/>
    <w:rsid w:val="000C1C6E"/>
    <w:rsid w:val="000C440D"/>
    <w:rsid w:val="000C6EB3"/>
    <w:rsid w:val="000C72A6"/>
    <w:rsid w:val="000D2A9C"/>
    <w:rsid w:val="000D365C"/>
    <w:rsid w:val="000D4DA9"/>
    <w:rsid w:val="000D561F"/>
    <w:rsid w:val="000D56F1"/>
    <w:rsid w:val="000D5F9A"/>
    <w:rsid w:val="000D6E08"/>
    <w:rsid w:val="000E007F"/>
    <w:rsid w:val="000E0628"/>
    <w:rsid w:val="000E21F4"/>
    <w:rsid w:val="000E6007"/>
    <w:rsid w:val="000F0A81"/>
    <w:rsid w:val="000F18E8"/>
    <w:rsid w:val="000F26AB"/>
    <w:rsid w:val="000F61AD"/>
    <w:rsid w:val="000F6983"/>
    <w:rsid w:val="000F6CE1"/>
    <w:rsid w:val="000F71EB"/>
    <w:rsid w:val="000F766F"/>
    <w:rsid w:val="000F7C8A"/>
    <w:rsid w:val="0010183D"/>
    <w:rsid w:val="00103307"/>
    <w:rsid w:val="001034B3"/>
    <w:rsid w:val="00104214"/>
    <w:rsid w:val="00107E82"/>
    <w:rsid w:val="00116302"/>
    <w:rsid w:val="00117BA6"/>
    <w:rsid w:val="001208BE"/>
    <w:rsid w:val="001218FA"/>
    <w:rsid w:val="00124216"/>
    <w:rsid w:val="00124284"/>
    <w:rsid w:val="0013002A"/>
    <w:rsid w:val="0013181F"/>
    <w:rsid w:val="0013388C"/>
    <w:rsid w:val="00134F86"/>
    <w:rsid w:val="00135743"/>
    <w:rsid w:val="00140317"/>
    <w:rsid w:val="001408D4"/>
    <w:rsid w:val="001410A5"/>
    <w:rsid w:val="001418BC"/>
    <w:rsid w:val="00141AB0"/>
    <w:rsid w:val="001422FB"/>
    <w:rsid w:val="0014275D"/>
    <w:rsid w:val="00143243"/>
    <w:rsid w:val="0014521F"/>
    <w:rsid w:val="00147C42"/>
    <w:rsid w:val="001509AA"/>
    <w:rsid w:val="001537CC"/>
    <w:rsid w:val="0015438F"/>
    <w:rsid w:val="00155526"/>
    <w:rsid w:val="00155600"/>
    <w:rsid w:val="001571B8"/>
    <w:rsid w:val="0015759C"/>
    <w:rsid w:val="00161EEF"/>
    <w:rsid w:val="001636E4"/>
    <w:rsid w:val="001638C0"/>
    <w:rsid w:val="0016458E"/>
    <w:rsid w:val="00164839"/>
    <w:rsid w:val="00165051"/>
    <w:rsid w:val="001655A4"/>
    <w:rsid w:val="00170846"/>
    <w:rsid w:val="001709DF"/>
    <w:rsid w:val="00174E68"/>
    <w:rsid w:val="00180401"/>
    <w:rsid w:val="00180F08"/>
    <w:rsid w:val="00183380"/>
    <w:rsid w:val="00183637"/>
    <w:rsid w:val="001844AC"/>
    <w:rsid w:val="00186022"/>
    <w:rsid w:val="00186373"/>
    <w:rsid w:val="00187850"/>
    <w:rsid w:val="0019303E"/>
    <w:rsid w:val="001943F7"/>
    <w:rsid w:val="00194AF8"/>
    <w:rsid w:val="00195DD5"/>
    <w:rsid w:val="00197ADC"/>
    <w:rsid w:val="00197C82"/>
    <w:rsid w:val="001A16C2"/>
    <w:rsid w:val="001A344D"/>
    <w:rsid w:val="001A47C5"/>
    <w:rsid w:val="001A5FC9"/>
    <w:rsid w:val="001A6917"/>
    <w:rsid w:val="001B1108"/>
    <w:rsid w:val="001B6FB1"/>
    <w:rsid w:val="001B78A4"/>
    <w:rsid w:val="001C0D39"/>
    <w:rsid w:val="001C11D7"/>
    <w:rsid w:val="001C1454"/>
    <w:rsid w:val="001C3018"/>
    <w:rsid w:val="001C36EF"/>
    <w:rsid w:val="001D0C34"/>
    <w:rsid w:val="001D2653"/>
    <w:rsid w:val="001D51C8"/>
    <w:rsid w:val="001E0F4E"/>
    <w:rsid w:val="001E4FA3"/>
    <w:rsid w:val="001F2A2C"/>
    <w:rsid w:val="001F4866"/>
    <w:rsid w:val="001F5ABD"/>
    <w:rsid w:val="001F606D"/>
    <w:rsid w:val="0020014A"/>
    <w:rsid w:val="0020302B"/>
    <w:rsid w:val="002062A2"/>
    <w:rsid w:val="00206F99"/>
    <w:rsid w:val="00210B4D"/>
    <w:rsid w:val="00211F96"/>
    <w:rsid w:val="00213D0C"/>
    <w:rsid w:val="002176D1"/>
    <w:rsid w:val="00217BCC"/>
    <w:rsid w:val="00220B7E"/>
    <w:rsid w:val="00222F31"/>
    <w:rsid w:val="00227221"/>
    <w:rsid w:val="002274AD"/>
    <w:rsid w:val="00233298"/>
    <w:rsid w:val="00233BEF"/>
    <w:rsid w:val="00233C55"/>
    <w:rsid w:val="002340DE"/>
    <w:rsid w:val="00240525"/>
    <w:rsid w:val="00241E87"/>
    <w:rsid w:val="00243857"/>
    <w:rsid w:val="00244907"/>
    <w:rsid w:val="002474FC"/>
    <w:rsid w:val="002538DE"/>
    <w:rsid w:val="0025574B"/>
    <w:rsid w:val="00263CDC"/>
    <w:rsid w:val="00267136"/>
    <w:rsid w:val="00267453"/>
    <w:rsid w:val="00270AF1"/>
    <w:rsid w:val="00272551"/>
    <w:rsid w:val="00272585"/>
    <w:rsid w:val="002726A3"/>
    <w:rsid w:val="002727BF"/>
    <w:rsid w:val="0027339F"/>
    <w:rsid w:val="00297291"/>
    <w:rsid w:val="002A47A4"/>
    <w:rsid w:val="002A7A5E"/>
    <w:rsid w:val="002B0D29"/>
    <w:rsid w:val="002B38D9"/>
    <w:rsid w:val="002B4F0E"/>
    <w:rsid w:val="002B5897"/>
    <w:rsid w:val="002B6F8B"/>
    <w:rsid w:val="002B7981"/>
    <w:rsid w:val="002C3D40"/>
    <w:rsid w:val="002C5020"/>
    <w:rsid w:val="002C51C4"/>
    <w:rsid w:val="002C51DE"/>
    <w:rsid w:val="002C6F40"/>
    <w:rsid w:val="002C74BC"/>
    <w:rsid w:val="002D08E4"/>
    <w:rsid w:val="002D3565"/>
    <w:rsid w:val="002D364A"/>
    <w:rsid w:val="002D4888"/>
    <w:rsid w:val="002D4B2A"/>
    <w:rsid w:val="002D4B87"/>
    <w:rsid w:val="002D744B"/>
    <w:rsid w:val="002E16A2"/>
    <w:rsid w:val="002E195D"/>
    <w:rsid w:val="002E22BA"/>
    <w:rsid w:val="002E435F"/>
    <w:rsid w:val="002E438F"/>
    <w:rsid w:val="002E4BB7"/>
    <w:rsid w:val="002F1F17"/>
    <w:rsid w:val="002F63CF"/>
    <w:rsid w:val="002F734A"/>
    <w:rsid w:val="00300B6E"/>
    <w:rsid w:val="0030144B"/>
    <w:rsid w:val="0030278D"/>
    <w:rsid w:val="00304DE3"/>
    <w:rsid w:val="00305029"/>
    <w:rsid w:val="003070FF"/>
    <w:rsid w:val="00307524"/>
    <w:rsid w:val="0030787C"/>
    <w:rsid w:val="00307989"/>
    <w:rsid w:val="00312086"/>
    <w:rsid w:val="00314DB8"/>
    <w:rsid w:val="00317807"/>
    <w:rsid w:val="00317984"/>
    <w:rsid w:val="003219F9"/>
    <w:rsid w:val="00321A4D"/>
    <w:rsid w:val="003235BF"/>
    <w:rsid w:val="00324037"/>
    <w:rsid w:val="00324519"/>
    <w:rsid w:val="003278FD"/>
    <w:rsid w:val="00330588"/>
    <w:rsid w:val="00330F43"/>
    <w:rsid w:val="0033261F"/>
    <w:rsid w:val="003333FD"/>
    <w:rsid w:val="003418EF"/>
    <w:rsid w:val="00342036"/>
    <w:rsid w:val="0034285F"/>
    <w:rsid w:val="003443F0"/>
    <w:rsid w:val="00346402"/>
    <w:rsid w:val="00346D3F"/>
    <w:rsid w:val="00347CE3"/>
    <w:rsid w:val="00355D0E"/>
    <w:rsid w:val="00356841"/>
    <w:rsid w:val="00361B2B"/>
    <w:rsid w:val="00363447"/>
    <w:rsid w:val="0036396B"/>
    <w:rsid w:val="003640BA"/>
    <w:rsid w:val="00364853"/>
    <w:rsid w:val="00364D26"/>
    <w:rsid w:val="00370F95"/>
    <w:rsid w:val="00372504"/>
    <w:rsid w:val="00372E82"/>
    <w:rsid w:val="00373344"/>
    <w:rsid w:val="003738B8"/>
    <w:rsid w:val="003750CD"/>
    <w:rsid w:val="0037560A"/>
    <w:rsid w:val="00377A79"/>
    <w:rsid w:val="00381F87"/>
    <w:rsid w:val="0038697C"/>
    <w:rsid w:val="003909B1"/>
    <w:rsid w:val="00390E75"/>
    <w:rsid w:val="003917AB"/>
    <w:rsid w:val="00392805"/>
    <w:rsid w:val="00392A91"/>
    <w:rsid w:val="00395026"/>
    <w:rsid w:val="0039599F"/>
    <w:rsid w:val="003963AE"/>
    <w:rsid w:val="003A2EEC"/>
    <w:rsid w:val="003A4691"/>
    <w:rsid w:val="003A52F8"/>
    <w:rsid w:val="003A5969"/>
    <w:rsid w:val="003B0198"/>
    <w:rsid w:val="003B0CD7"/>
    <w:rsid w:val="003B192C"/>
    <w:rsid w:val="003B6DD3"/>
    <w:rsid w:val="003C147A"/>
    <w:rsid w:val="003C1E89"/>
    <w:rsid w:val="003C2AED"/>
    <w:rsid w:val="003C44B6"/>
    <w:rsid w:val="003C5028"/>
    <w:rsid w:val="003C5ABC"/>
    <w:rsid w:val="003C6413"/>
    <w:rsid w:val="003D02A3"/>
    <w:rsid w:val="003D115B"/>
    <w:rsid w:val="003D5A0B"/>
    <w:rsid w:val="003D78CE"/>
    <w:rsid w:val="003D7C82"/>
    <w:rsid w:val="003E0CB5"/>
    <w:rsid w:val="003E156A"/>
    <w:rsid w:val="003E25CE"/>
    <w:rsid w:val="003E2AD6"/>
    <w:rsid w:val="003E520F"/>
    <w:rsid w:val="003E790C"/>
    <w:rsid w:val="003F0242"/>
    <w:rsid w:val="003F2DA5"/>
    <w:rsid w:val="003F4C5C"/>
    <w:rsid w:val="003F547C"/>
    <w:rsid w:val="003F7886"/>
    <w:rsid w:val="003F7DC2"/>
    <w:rsid w:val="00400CF7"/>
    <w:rsid w:val="004027F1"/>
    <w:rsid w:val="00402D3A"/>
    <w:rsid w:val="004040D6"/>
    <w:rsid w:val="004136C3"/>
    <w:rsid w:val="0041545B"/>
    <w:rsid w:val="00415B63"/>
    <w:rsid w:val="004167C7"/>
    <w:rsid w:val="00416F86"/>
    <w:rsid w:val="004218DD"/>
    <w:rsid w:val="00421AD3"/>
    <w:rsid w:val="0042243F"/>
    <w:rsid w:val="0042492A"/>
    <w:rsid w:val="004252A6"/>
    <w:rsid w:val="00426674"/>
    <w:rsid w:val="00426807"/>
    <w:rsid w:val="00427E26"/>
    <w:rsid w:val="00431259"/>
    <w:rsid w:val="004316F8"/>
    <w:rsid w:val="0043493E"/>
    <w:rsid w:val="00435260"/>
    <w:rsid w:val="00435BB1"/>
    <w:rsid w:val="00436ACD"/>
    <w:rsid w:val="00442044"/>
    <w:rsid w:val="00442AC5"/>
    <w:rsid w:val="00443E19"/>
    <w:rsid w:val="00445D95"/>
    <w:rsid w:val="00446082"/>
    <w:rsid w:val="00446D2E"/>
    <w:rsid w:val="004472A3"/>
    <w:rsid w:val="00450E05"/>
    <w:rsid w:val="00452EFE"/>
    <w:rsid w:val="0045691D"/>
    <w:rsid w:val="0046108F"/>
    <w:rsid w:val="004704F3"/>
    <w:rsid w:val="00471483"/>
    <w:rsid w:val="00474400"/>
    <w:rsid w:val="0047543B"/>
    <w:rsid w:val="00475F6A"/>
    <w:rsid w:val="0047608F"/>
    <w:rsid w:val="00482B8D"/>
    <w:rsid w:val="0048329A"/>
    <w:rsid w:val="00484F2A"/>
    <w:rsid w:val="00485F8E"/>
    <w:rsid w:val="00486730"/>
    <w:rsid w:val="00490ABB"/>
    <w:rsid w:val="00492E35"/>
    <w:rsid w:val="00493054"/>
    <w:rsid w:val="00493FFF"/>
    <w:rsid w:val="00494F24"/>
    <w:rsid w:val="00495E8F"/>
    <w:rsid w:val="00496D4F"/>
    <w:rsid w:val="00497C8E"/>
    <w:rsid w:val="004A2AF4"/>
    <w:rsid w:val="004A74B6"/>
    <w:rsid w:val="004B2238"/>
    <w:rsid w:val="004B56EF"/>
    <w:rsid w:val="004B7F03"/>
    <w:rsid w:val="004C0DFF"/>
    <w:rsid w:val="004C1ACE"/>
    <w:rsid w:val="004C1DCD"/>
    <w:rsid w:val="004C1E06"/>
    <w:rsid w:val="004C5902"/>
    <w:rsid w:val="004C7C33"/>
    <w:rsid w:val="004D42C0"/>
    <w:rsid w:val="004D4637"/>
    <w:rsid w:val="004D4834"/>
    <w:rsid w:val="004D4ADB"/>
    <w:rsid w:val="004D4D72"/>
    <w:rsid w:val="004D6AAF"/>
    <w:rsid w:val="004E36D3"/>
    <w:rsid w:val="004F633C"/>
    <w:rsid w:val="005018A8"/>
    <w:rsid w:val="00505397"/>
    <w:rsid w:val="005056C7"/>
    <w:rsid w:val="00507AB8"/>
    <w:rsid w:val="00512D57"/>
    <w:rsid w:val="005139B3"/>
    <w:rsid w:val="00514F5F"/>
    <w:rsid w:val="00516273"/>
    <w:rsid w:val="00520636"/>
    <w:rsid w:val="0052145F"/>
    <w:rsid w:val="005216A7"/>
    <w:rsid w:val="005226C1"/>
    <w:rsid w:val="00524239"/>
    <w:rsid w:val="00527510"/>
    <w:rsid w:val="00530215"/>
    <w:rsid w:val="00531ECC"/>
    <w:rsid w:val="00532143"/>
    <w:rsid w:val="00532E9C"/>
    <w:rsid w:val="00534077"/>
    <w:rsid w:val="00534C8A"/>
    <w:rsid w:val="00540C03"/>
    <w:rsid w:val="005434D2"/>
    <w:rsid w:val="00545633"/>
    <w:rsid w:val="0054669E"/>
    <w:rsid w:val="00551533"/>
    <w:rsid w:val="00551903"/>
    <w:rsid w:val="00552A78"/>
    <w:rsid w:val="00554A3A"/>
    <w:rsid w:val="00554C3B"/>
    <w:rsid w:val="005659FA"/>
    <w:rsid w:val="00565B51"/>
    <w:rsid w:val="0056780C"/>
    <w:rsid w:val="00567BF3"/>
    <w:rsid w:val="0057181A"/>
    <w:rsid w:val="00572B07"/>
    <w:rsid w:val="00572B0C"/>
    <w:rsid w:val="00574F44"/>
    <w:rsid w:val="005759EC"/>
    <w:rsid w:val="00575C20"/>
    <w:rsid w:val="00581CF5"/>
    <w:rsid w:val="00582799"/>
    <w:rsid w:val="005832BA"/>
    <w:rsid w:val="005842EE"/>
    <w:rsid w:val="005843E5"/>
    <w:rsid w:val="00584D42"/>
    <w:rsid w:val="005868AD"/>
    <w:rsid w:val="00590206"/>
    <w:rsid w:val="005940BE"/>
    <w:rsid w:val="00594FBB"/>
    <w:rsid w:val="005A1979"/>
    <w:rsid w:val="005A4208"/>
    <w:rsid w:val="005A5AC8"/>
    <w:rsid w:val="005B01AE"/>
    <w:rsid w:val="005B4273"/>
    <w:rsid w:val="005B70CB"/>
    <w:rsid w:val="005B7210"/>
    <w:rsid w:val="005B72D7"/>
    <w:rsid w:val="005C3C95"/>
    <w:rsid w:val="005C6958"/>
    <w:rsid w:val="005C76CD"/>
    <w:rsid w:val="005D1235"/>
    <w:rsid w:val="005D213A"/>
    <w:rsid w:val="005D28D0"/>
    <w:rsid w:val="005D6059"/>
    <w:rsid w:val="005D6126"/>
    <w:rsid w:val="005E1735"/>
    <w:rsid w:val="005E2BCB"/>
    <w:rsid w:val="005E4856"/>
    <w:rsid w:val="005E5FBE"/>
    <w:rsid w:val="005E6E38"/>
    <w:rsid w:val="005F2051"/>
    <w:rsid w:val="005F2C5F"/>
    <w:rsid w:val="005F3435"/>
    <w:rsid w:val="005F373D"/>
    <w:rsid w:val="005F425F"/>
    <w:rsid w:val="005F777D"/>
    <w:rsid w:val="005F7CA4"/>
    <w:rsid w:val="0060175D"/>
    <w:rsid w:val="00603917"/>
    <w:rsid w:val="006070C4"/>
    <w:rsid w:val="00607436"/>
    <w:rsid w:val="00607CAF"/>
    <w:rsid w:val="00611028"/>
    <w:rsid w:val="0061372B"/>
    <w:rsid w:val="00614712"/>
    <w:rsid w:val="00614BED"/>
    <w:rsid w:val="00616066"/>
    <w:rsid w:val="00620C8D"/>
    <w:rsid w:val="006223DA"/>
    <w:rsid w:val="00622C4B"/>
    <w:rsid w:val="00623D64"/>
    <w:rsid w:val="0062514C"/>
    <w:rsid w:val="00625311"/>
    <w:rsid w:val="006351FA"/>
    <w:rsid w:val="00635320"/>
    <w:rsid w:val="00635FA8"/>
    <w:rsid w:val="006429A5"/>
    <w:rsid w:val="0065198C"/>
    <w:rsid w:val="00655485"/>
    <w:rsid w:val="0065548F"/>
    <w:rsid w:val="00655F61"/>
    <w:rsid w:val="00661D96"/>
    <w:rsid w:val="00663AE1"/>
    <w:rsid w:val="0066424F"/>
    <w:rsid w:val="00664E97"/>
    <w:rsid w:val="00665D5A"/>
    <w:rsid w:val="00665E3B"/>
    <w:rsid w:val="00665FEE"/>
    <w:rsid w:val="00667277"/>
    <w:rsid w:val="00672AFC"/>
    <w:rsid w:val="006740F2"/>
    <w:rsid w:val="006743DB"/>
    <w:rsid w:val="00684638"/>
    <w:rsid w:val="00685D38"/>
    <w:rsid w:val="006876E9"/>
    <w:rsid w:val="00691BEF"/>
    <w:rsid w:val="006938A2"/>
    <w:rsid w:val="006939C5"/>
    <w:rsid w:val="00693B74"/>
    <w:rsid w:val="0069652E"/>
    <w:rsid w:val="006A0E2F"/>
    <w:rsid w:val="006A1075"/>
    <w:rsid w:val="006A2387"/>
    <w:rsid w:val="006A3461"/>
    <w:rsid w:val="006A509B"/>
    <w:rsid w:val="006A5812"/>
    <w:rsid w:val="006B0387"/>
    <w:rsid w:val="006B06D8"/>
    <w:rsid w:val="006B070C"/>
    <w:rsid w:val="006B3526"/>
    <w:rsid w:val="006B4783"/>
    <w:rsid w:val="006C4F1E"/>
    <w:rsid w:val="006C771F"/>
    <w:rsid w:val="006D0265"/>
    <w:rsid w:val="006D218C"/>
    <w:rsid w:val="006D50E0"/>
    <w:rsid w:val="006D6248"/>
    <w:rsid w:val="006D6BC2"/>
    <w:rsid w:val="006E06BC"/>
    <w:rsid w:val="006E079E"/>
    <w:rsid w:val="006E11E9"/>
    <w:rsid w:val="006E16A6"/>
    <w:rsid w:val="006E4A3F"/>
    <w:rsid w:val="006E6F22"/>
    <w:rsid w:val="006F00D0"/>
    <w:rsid w:val="006F1DEE"/>
    <w:rsid w:val="006F4FEA"/>
    <w:rsid w:val="007017BE"/>
    <w:rsid w:val="0070188D"/>
    <w:rsid w:val="00707444"/>
    <w:rsid w:val="00707DEC"/>
    <w:rsid w:val="00710542"/>
    <w:rsid w:val="00712ED5"/>
    <w:rsid w:val="007138BC"/>
    <w:rsid w:val="0071426C"/>
    <w:rsid w:val="00714506"/>
    <w:rsid w:val="00715C41"/>
    <w:rsid w:val="00715D29"/>
    <w:rsid w:val="0071605F"/>
    <w:rsid w:val="00717C83"/>
    <w:rsid w:val="007224B8"/>
    <w:rsid w:val="00723453"/>
    <w:rsid w:val="00725C69"/>
    <w:rsid w:val="0072786E"/>
    <w:rsid w:val="007278E5"/>
    <w:rsid w:val="00730129"/>
    <w:rsid w:val="00731C83"/>
    <w:rsid w:val="007328DB"/>
    <w:rsid w:val="00733ADD"/>
    <w:rsid w:val="007353D7"/>
    <w:rsid w:val="00737206"/>
    <w:rsid w:val="0073743F"/>
    <w:rsid w:val="00741EB8"/>
    <w:rsid w:val="0075327B"/>
    <w:rsid w:val="00754889"/>
    <w:rsid w:val="00755FA9"/>
    <w:rsid w:val="00756D74"/>
    <w:rsid w:val="0075787B"/>
    <w:rsid w:val="00757ADA"/>
    <w:rsid w:val="00761C1D"/>
    <w:rsid w:val="007663CF"/>
    <w:rsid w:val="0076794E"/>
    <w:rsid w:val="0077128B"/>
    <w:rsid w:val="0077332B"/>
    <w:rsid w:val="00776E15"/>
    <w:rsid w:val="00777FB8"/>
    <w:rsid w:val="007800F4"/>
    <w:rsid w:val="007802C9"/>
    <w:rsid w:val="00782919"/>
    <w:rsid w:val="00782FD8"/>
    <w:rsid w:val="0078714E"/>
    <w:rsid w:val="00790408"/>
    <w:rsid w:val="00793DDD"/>
    <w:rsid w:val="00796B45"/>
    <w:rsid w:val="007A0A92"/>
    <w:rsid w:val="007A0E29"/>
    <w:rsid w:val="007A19E0"/>
    <w:rsid w:val="007A3F3B"/>
    <w:rsid w:val="007A70D4"/>
    <w:rsid w:val="007B0D88"/>
    <w:rsid w:val="007B1BE5"/>
    <w:rsid w:val="007B3811"/>
    <w:rsid w:val="007B3EC2"/>
    <w:rsid w:val="007B3F57"/>
    <w:rsid w:val="007B4497"/>
    <w:rsid w:val="007B4648"/>
    <w:rsid w:val="007B54E9"/>
    <w:rsid w:val="007B58E7"/>
    <w:rsid w:val="007B6AF6"/>
    <w:rsid w:val="007B6B13"/>
    <w:rsid w:val="007C59D6"/>
    <w:rsid w:val="007C6D7C"/>
    <w:rsid w:val="007D2B75"/>
    <w:rsid w:val="007D5141"/>
    <w:rsid w:val="007D5F32"/>
    <w:rsid w:val="007D624E"/>
    <w:rsid w:val="007D7164"/>
    <w:rsid w:val="007D71FE"/>
    <w:rsid w:val="007E2CA1"/>
    <w:rsid w:val="007E3BBD"/>
    <w:rsid w:val="007E5902"/>
    <w:rsid w:val="007E6730"/>
    <w:rsid w:val="007E6758"/>
    <w:rsid w:val="007F23F5"/>
    <w:rsid w:val="007F3E3F"/>
    <w:rsid w:val="007F7391"/>
    <w:rsid w:val="00802B0B"/>
    <w:rsid w:val="00804310"/>
    <w:rsid w:val="00804F9B"/>
    <w:rsid w:val="0081566E"/>
    <w:rsid w:val="00816A81"/>
    <w:rsid w:val="008205F3"/>
    <w:rsid w:val="00821C26"/>
    <w:rsid w:val="0082247A"/>
    <w:rsid w:val="0082599F"/>
    <w:rsid w:val="00825A3D"/>
    <w:rsid w:val="00825A97"/>
    <w:rsid w:val="00826200"/>
    <w:rsid w:val="00826F76"/>
    <w:rsid w:val="00830EED"/>
    <w:rsid w:val="0083277C"/>
    <w:rsid w:val="00834443"/>
    <w:rsid w:val="0083565A"/>
    <w:rsid w:val="00835735"/>
    <w:rsid w:val="0083595A"/>
    <w:rsid w:val="00842DDA"/>
    <w:rsid w:val="00844426"/>
    <w:rsid w:val="008474AD"/>
    <w:rsid w:val="00852C6E"/>
    <w:rsid w:val="00853EC5"/>
    <w:rsid w:val="00854BDE"/>
    <w:rsid w:val="00856FBC"/>
    <w:rsid w:val="0086017C"/>
    <w:rsid w:val="0086077B"/>
    <w:rsid w:val="008608E9"/>
    <w:rsid w:val="00861917"/>
    <w:rsid w:val="00861D5D"/>
    <w:rsid w:val="00862702"/>
    <w:rsid w:val="008671A1"/>
    <w:rsid w:val="00870151"/>
    <w:rsid w:val="00871CF7"/>
    <w:rsid w:val="008722D6"/>
    <w:rsid w:val="008767C4"/>
    <w:rsid w:val="0087783C"/>
    <w:rsid w:val="0087792B"/>
    <w:rsid w:val="008835C8"/>
    <w:rsid w:val="0088581A"/>
    <w:rsid w:val="00886955"/>
    <w:rsid w:val="00891952"/>
    <w:rsid w:val="00891C0C"/>
    <w:rsid w:val="00892CAE"/>
    <w:rsid w:val="008974FF"/>
    <w:rsid w:val="008A25EB"/>
    <w:rsid w:val="008A2604"/>
    <w:rsid w:val="008A295A"/>
    <w:rsid w:val="008A69D5"/>
    <w:rsid w:val="008A72F3"/>
    <w:rsid w:val="008A7A68"/>
    <w:rsid w:val="008A7DA8"/>
    <w:rsid w:val="008B07E4"/>
    <w:rsid w:val="008B138A"/>
    <w:rsid w:val="008B5035"/>
    <w:rsid w:val="008B683F"/>
    <w:rsid w:val="008B7376"/>
    <w:rsid w:val="008B7A53"/>
    <w:rsid w:val="008C12E2"/>
    <w:rsid w:val="008C20DC"/>
    <w:rsid w:val="008C345B"/>
    <w:rsid w:val="008D13C8"/>
    <w:rsid w:val="008D28C8"/>
    <w:rsid w:val="008D7D24"/>
    <w:rsid w:val="008E1C70"/>
    <w:rsid w:val="008E693F"/>
    <w:rsid w:val="008F074D"/>
    <w:rsid w:val="008F292A"/>
    <w:rsid w:val="008F2CB3"/>
    <w:rsid w:val="008F7FAF"/>
    <w:rsid w:val="00900A01"/>
    <w:rsid w:val="00901DD0"/>
    <w:rsid w:val="00902EDF"/>
    <w:rsid w:val="009107E2"/>
    <w:rsid w:val="0091375F"/>
    <w:rsid w:val="009146A0"/>
    <w:rsid w:val="00922653"/>
    <w:rsid w:val="00922850"/>
    <w:rsid w:val="00923CAA"/>
    <w:rsid w:val="0092768B"/>
    <w:rsid w:val="009340E2"/>
    <w:rsid w:val="0093433C"/>
    <w:rsid w:val="00934BA2"/>
    <w:rsid w:val="0094114B"/>
    <w:rsid w:val="00942696"/>
    <w:rsid w:val="009428FD"/>
    <w:rsid w:val="00942DB0"/>
    <w:rsid w:val="00947E32"/>
    <w:rsid w:val="00950AB1"/>
    <w:rsid w:val="00957EFB"/>
    <w:rsid w:val="00960F91"/>
    <w:rsid w:val="00961D34"/>
    <w:rsid w:val="00962103"/>
    <w:rsid w:val="0096298B"/>
    <w:rsid w:val="009630FE"/>
    <w:rsid w:val="00963155"/>
    <w:rsid w:val="0096429C"/>
    <w:rsid w:val="00964C83"/>
    <w:rsid w:val="009652DC"/>
    <w:rsid w:val="00965584"/>
    <w:rsid w:val="009673F1"/>
    <w:rsid w:val="00967995"/>
    <w:rsid w:val="009705E6"/>
    <w:rsid w:val="00971AE0"/>
    <w:rsid w:val="0097245F"/>
    <w:rsid w:val="00974B33"/>
    <w:rsid w:val="00974BD9"/>
    <w:rsid w:val="00975CCD"/>
    <w:rsid w:val="009811E6"/>
    <w:rsid w:val="00981944"/>
    <w:rsid w:val="0098450C"/>
    <w:rsid w:val="00984941"/>
    <w:rsid w:val="00987C08"/>
    <w:rsid w:val="00991CF3"/>
    <w:rsid w:val="00995AA4"/>
    <w:rsid w:val="009965E6"/>
    <w:rsid w:val="009A15A8"/>
    <w:rsid w:val="009A177E"/>
    <w:rsid w:val="009A2037"/>
    <w:rsid w:val="009A38CC"/>
    <w:rsid w:val="009A3E71"/>
    <w:rsid w:val="009A6678"/>
    <w:rsid w:val="009A710B"/>
    <w:rsid w:val="009A7626"/>
    <w:rsid w:val="009C36E6"/>
    <w:rsid w:val="009C7573"/>
    <w:rsid w:val="009D0567"/>
    <w:rsid w:val="009D1DF8"/>
    <w:rsid w:val="009D4112"/>
    <w:rsid w:val="009D4444"/>
    <w:rsid w:val="009D6D8A"/>
    <w:rsid w:val="009D7A3A"/>
    <w:rsid w:val="009D7C2B"/>
    <w:rsid w:val="009E161A"/>
    <w:rsid w:val="009E39B7"/>
    <w:rsid w:val="009E7B72"/>
    <w:rsid w:val="009F1A90"/>
    <w:rsid w:val="009F2AA3"/>
    <w:rsid w:val="009F3419"/>
    <w:rsid w:val="009F3D87"/>
    <w:rsid w:val="009F3FDD"/>
    <w:rsid w:val="009F642D"/>
    <w:rsid w:val="00A00FD1"/>
    <w:rsid w:val="00A016D4"/>
    <w:rsid w:val="00A05F87"/>
    <w:rsid w:val="00A06F31"/>
    <w:rsid w:val="00A11F12"/>
    <w:rsid w:val="00A126AC"/>
    <w:rsid w:val="00A12F4E"/>
    <w:rsid w:val="00A14A66"/>
    <w:rsid w:val="00A17E59"/>
    <w:rsid w:val="00A24C89"/>
    <w:rsid w:val="00A26B36"/>
    <w:rsid w:val="00A3021C"/>
    <w:rsid w:val="00A30689"/>
    <w:rsid w:val="00A306D3"/>
    <w:rsid w:val="00A30DED"/>
    <w:rsid w:val="00A31301"/>
    <w:rsid w:val="00A3145E"/>
    <w:rsid w:val="00A35AD4"/>
    <w:rsid w:val="00A35BF3"/>
    <w:rsid w:val="00A36B52"/>
    <w:rsid w:val="00A43585"/>
    <w:rsid w:val="00A4515F"/>
    <w:rsid w:val="00A47BF4"/>
    <w:rsid w:val="00A47C21"/>
    <w:rsid w:val="00A5050D"/>
    <w:rsid w:val="00A50944"/>
    <w:rsid w:val="00A5407F"/>
    <w:rsid w:val="00A54DA4"/>
    <w:rsid w:val="00A54FA6"/>
    <w:rsid w:val="00A5626D"/>
    <w:rsid w:val="00A606C6"/>
    <w:rsid w:val="00A60777"/>
    <w:rsid w:val="00A630AA"/>
    <w:rsid w:val="00A63836"/>
    <w:rsid w:val="00A65F3B"/>
    <w:rsid w:val="00A6746B"/>
    <w:rsid w:val="00A730ED"/>
    <w:rsid w:val="00A75C90"/>
    <w:rsid w:val="00A76188"/>
    <w:rsid w:val="00A802CD"/>
    <w:rsid w:val="00A80314"/>
    <w:rsid w:val="00A8138F"/>
    <w:rsid w:val="00A813D3"/>
    <w:rsid w:val="00A83B40"/>
    <w:rsid w:val="00A83C7F"/>
    <w:rsid w:val="00A85533"/>
    <w:rsid w:val="00A85977"/>
    <w:rsid w:val="00A86ED0"/>
    <w:rsid w:val="00A87A14"/>
    <w:rsid w:val="00AA0FF9"/>
    <w:rsid w:val="00AA381E"/>
    <w:rsid w:val="00AA4DC0"/>
    <w:rsid w:val="00AA6AA0"/>
    <w:rsid w:val="00AB10B2"/>
    <w:rsid w:val="00AB31FB"/>
    <w:rsid w:val="00AB6727"/>
    <w:rsid w:val="00AB76AE"/>
    <w:rsid w:val="00AC02A4"/>
    <w:rsid w:val="00AC2948"/>
    <w:rsid w:val="00AC2CA3"/>
    <w:rsid w:val="00AC3138"/>
    <w:rsid w:val="00AC3FF6"/>
    <w:rsid w:val="00AD184D"/>
    <w:rsid w:val="00AD1C33"/>
    <w:rsid w:val="00AD2F92"/>
    <w:rsid w:val="00AD4293"/>
    <w:rsid w:val="00AD5FB1"/>
    <w:rsid w:val="00AD7245"/>
    <w:rsid w:val="00AE3278"/>
    <w:rsid w:val="00AF0701"/>
    <w:rsid w:val="00AF2300"/>
    <w:rsid w:val="00AF28FC"/>
    <w:rsid w:val="00AF39CC"/>
    <w:rsid w:val="00AF46B6"/>
    <w:rsid w:val="00B00BE7"/>
    <w:rsid w:val="00B01578"/>
    <w:rsid w:val="00B021F3"/>
    <w:rsid w:val="00B03DC0"/>
    <w:rsid w:val="00B0404B"/>
    <w:rsid w:val="00B10280"/>
    <w:rsid w:val="00B14932"/>
    <w:rsid w:val="00B14EEE"/>
    <w:rsid w:val="00B17CB5"/>
    <w:rsid w:val="00B20CE0"/>
    <w:rsid w:val="00B21327"/>
    <w:rsid w:val="00B30120"/>
    <w:rsid w:val="00B3066B"/>
    <w:rsid w:val="00B31A4B"/>
    <w:rsid w:val="00B3324C"/>
    <w:rsid w:val="00B35B80"/>
    <w:rsid w:val="00B36CB5"/>
    <w:rsid w:val="00B36D8B"/>
    <w:rsid w:val="00B36E99"/>
    <w:rsid w:val="00B37794"/>
    <w:rsid w:val="00B40B7C"/>
    <w:rsid w:val="00B41EC3"/>
    <w:rsid w:val="00B43C22"/>
    <w:rsid w:val="00B44FA3"/>
    <w:rsid w:val="00B45428"/>
    <w:rsid w:val="00B47146"/>
    <w:rsid w:val="00B51C5D"/>
    <w:rsid w:val="00B558D8"/>
    <w:rsid w:val="00B55E3C"/>
    <w:rsid w:val="00B568F5"/>
    <w:rsid w:val="00B57096"/>
    <w:rsid w:val="00B57286"/>
    <w:rsid w:val="00B619CC"/>
    <w:rsid w:val="00B640F6"/>
    <w:rsid w:val="00B646C9"/>
    <w:rsid w:val="00B6573A"/>
    <w:rsid w:val="00B667D3"/>
    <w:rsid w:val="00B72E05"/>
    <w:rsid w:val="00B77188"/>
    <w:rsid w:val="00B77EDB"/>
    <w:rsid w:val="00B80B64"/>
    <w:rsid w:val="00B851DE"/>
    <w:rsid w:val="00B90BC4"/>
    <w:rsid w:val="00B9296C"/>
    <w:rsid w:val="00B93F1C"/>
    <w:rsid w:val="00B9548A"/>
    <w:rsid w:val="00B962AE"/>
    <w:rsid w:val="00BA1310"/>
    <w:rsid w:val="00BA1390"/>
    <w:rsid w:val="00BA6BD8"/>
    <w:rsid w:val="00BB255F"/>
    <w:rsid w:val="00BB38C2"/>
    <w:rsid w:val="00BB5B9C"/>
    <w:rsid w:val="00BB697F"/>
    <w:rsid w:val="00BC0CEE"/>
    <w:rsid w:val="00BC482D"/>
    <w:rsid w:val="00BD1261"/>
    <w:rsid w:val="00BD16C2"/>
    <w:rsid w:val="00BD272B"/>
    <w:rsid w:val="00BD28C5"/>
    <w:rsid w:val="00BD52EE"/>
    <w:rsid w:val="00BD5479"/>
    <w:rsid w:val="00BD71E1"/>
    <w:rsid w:val="00BE054D"/>
    <w:rsid w:val="00BE1CC9"/>
    <w:rsid w:val="00BE2E12"/>
    <w:rsid w:val="00BE357D"/>
    <w:rsid w:val="00BE598D"/>
    <w:rsid w:val="00BE687C"/>
    <w:rsid w:val="00BE6D0B"/>
    <w:rsid w:val="00BF0558"/>
    <w:rsid w:val="00BF1790"/>
    <w:rsid w:val="00BF2314"/>
    <w:rsid w:val="00BF31B2"/>
    <w:rsid w:val="00BF4F0D"/>
    <w:rsid w:val="00BF54EC"/>
    <w:rsid w:val="00BF7222"/>
    <w:rsid w:val="00C02D9F"/>
    <w:rsid w:val="00C0305C"/>
    <w:rsid w:val="00C065A4"/>
    <w:rsid w:val="00C07564"/>
    <w:rsid w:val="00C10429"/>
    <w:rsid w:val="00C1043D"/>
    <w:rsid w:val="00C10724"/>
    <w:rsid w:val="00C1260C"/>
    <w:rsid w:val="00C12906"/>
    <w:rsid w:val="00C14A3B"/>
    <w:rsid w:val="00C15995"/>
    <w:rsid w:val="00C15C05"/>
    <w:rsid w:val="00C23FFA"/>
    <w:rsid w:val="00C25A17"/>
    <w:rsid w:val="00C266B2"/>
    <w:rsid w:val="00C32E5F"/>
    <w:rsid w:val="00C33D8D"/>
    <w:rsid w:val="00C35F87"/>
    <w:rsid w:val="00C3708B"/>
    <w:rsid w:val="00C4166F"/>
    <w:rsid w:val="00C442AB"/>
    <w:rsid w:val="00C47E61"/>
    <w:rsid w:val="00C514EA"/>
    <w:rsid w:val="00C526AD"/>
    <w:rsid w:val="00C52B1A"/>
    <w:rsid w:val="00C56B80"/>
    <w:rsid w:val="00C60CCF"/>
    <w:rsid w:val="00C6169F"/>
    <w:rsid w:val="00C62BDB"/>
    <w:rsid w:val="00C7278B"/>
    <w:rsid w:val="00C72DCD"/>
    <w:rsid w:val="00C73013"/>
    <w:rsid w:val="00C736A1"/>
    <w:rsid w:val="00C74A79"/>
    <w:rsid w:val="00C82EA4"/>
    <w:rsid w:val="00C83629"/>
    <w:rsid w:val="00C84051"/>
    <w:rsid w:val="00C85657"/>
    <w:rsid w:val="00C8696B"/>
    <w:rsid w:val="00C91FD8"/>
    <w:rsid w:val="00C96E76"/>
    <w:rsid w:val="00C97F43"/>
    <w:rsid w:val="00CA1330"/>
    <w:rsid w:val="00CA4D53"/>
    <w:rsid w:val="00CA7596"/>
    <w:rsid w:val="00CA792E"/>
    <w:rsid w:val="00CA7E47"/>
    <w:rsid w:val="00CB0AD3"/>
    <w:rsid w:val="00CB12C8"/>
    <w:rsid w:val="00CB64B2"/>
    <w:rsid w:val="00CB6CBD"/>
    <w:rsid w:val="00CC062A"/>
    <w:rsid w:val="00CC1707"/>
    <w:rsid w:val="00CC1F0A"/>
    <w:rsid w:val="00CC4F2B"/>
    <w:rsid w:val="00CC5DE8"/>
    <w:rsid w:val="00CD1149"/>
    <w:rsid w:val="00CD195D"/>
    <w:rsid w:val="00CD3BE3"/>
    <w:rsid w:val="00CD6E07"/>
    <w:rsid w:val="00CD7E72"/>
    <w:rsid w:val="00CE3BEE"/>
    <w:rsid w:val="00CE52D1"/>
    <w:rsid w:val="00CE5D8F"/>
    <w:rsid w:val="00CE5F8F"/>
    <w:rsid w:val="00CE6370"/>
    <w:rsid w:val="00CF13AC"/>
    <w:rsid w:val="00CF31D9"/>
    <w:rsid w:val="00CF4260"/>
    <w:rsid w:val="00CF6EA5"/>
    <w:rsid w:val="00D00360"/>
    <w:rsid w:val="00D006CA"/>
    <w:rsid w:val="00D0269C"/>
    <w:rsid w:val="00D053C2"/>
    <w:rsid w:val="00D1046D"/>
    <w:rsid w:val="00D1114C"/>
    <w:rsid w:val="00D11793"/>
    <w:rsid w:val="00D11F86"/>
    <w:rsid w:val="00D12BAF"/>
    <w:rsid w:val="00D158C1"/>
    <w:rsid w:val="00D17B0F"/>
    <w:rsid w:val="00D203A8"/>
    <w:rsid w:val="00D203E1"/>
    <w:rsid w:val="00D2439B"/>
    <w:rsid w:val="00D26792"/>
    <w:rsid w:val="00D3031E"/>
    <w:rsid w:val="00D30A65"/>
    <w:rsid w:val="00D33EDE"/>
    <w:rsid w:val="00D37570"/>
    <w:rsid w:val="00D4285C"/>
    <w:rsid w:val="00D43BF4"/>
    <w:rsid w:val="00D43ED4"/>
    <w:rsid w:val="00D45DF7"/>
    <w:rsid w:val="00D4699A"/>
    <w:rsid w:val="00D50C28"/>
    <w:rsid w:val="00D55F13"/>
    <w:rsid w:val="00D5691C"/>
    <w:rsid w:val="00D61621"/>
    <w:rsid w:val="00D61943"/>
    <w:rsid w:val="00D63806"/>
    <w:rsid w:val="00D64CDA"/>
    <w:rsid w:val="00D66BA1"/>
    <w:rsid w:val="00D67BD2"/>
    <w:rsid w:val="00D70819"/>
    <w:rsid w:val="00D70A74"/>
    <w:rsid w:val="00D71ABE"/>
    <w:rsid w:val="00D73378"/>
    <w:rsid w:val="00D734C0"/>
    <w:rsid w:val="00D734EC"/>
    <w:rsid w:val="00D76100"/>
    <w:rsid w:val="00D7788E"/>
    <w:rsid w:val="00D81594"/>
    <w:rsid w:val="00D902DD"/>
    <w:rsid w:val="00D91606"/>
    <w:rsid w:val="00D91A0E"/>
    <w:rsid w:val="00D92EAF"/>
    <w:rsid w:val="00D974CF"/>
    <w:rsid w:val="00DA38F0"/>
    <w:rsid w:val="00DA3BCA"/>
    <w:rsid w:val="00DA4AE6"/>
    <w:rsid w:val="00DA569C"/>
    <w:rsid w:val="00DA6665"/>
    <w:rsid w:val="00DB08EE"/>
    <w:rsid w:val="00DB2B7C"/>
    <w:rsid w:val="00DB4360"/>
    <w:rsid w:val="00DB549B"/>
    <w:rsid w:val="00DB70FE"/>
    <w:rsid w:val="00DC499B"/>
    <w:rsid w:val="00DC5FD9"/>
    <w:rsid w:val="00DC6DD6"/>
    <w:rsid w:val="00DD15FA"/>
    <w:rsid w:val="00DD1B93"/>
    <w:rsid w:val="00DD26CE"/>
    <w:rsid w:val="00DD3CFE"/>
    <w:rsid w:val="00DD418E"/>
    <w:rsid w:val="00DD6151"/>
    <w:rsid w:val="00DD73E7"/>
    <w:rsid w:val="00DE081B"/>
    <w:rsid w:val="00DE1574"/>
    <w:rsid w:val="00DF25E9"/>
    <w:rsid w:val="00DF3D2A"/>
    <w:rsid w:val="00DF4028"/>
    <w:rsid w:val="00DF646A"/>
    <w:rsid w:val="00DF68ED"/>
    <w:rsid w:val="00DF6977"/>
    <w:rsid w:val="00E004B7"/>
    <w:rsid w:val="00E0588C"/>
    <w:rsid w:val="00E07394"/>
    <w:rsid w:val="00E07564"/>
    <w:rsid w:val="00E102C5"/>
    <w:rsid w:val="00E10F82"/>
    <w:rsid w:val="00E14CC0"/>
    <w:rsid w:val="00E2495C"/>
    <w:rsid w:val="00E24BC0"/>
    <w:rsid w:val="00E24D56"/>
    <w:rsid w:val="00E27A19"/>
    <w:rsid w:val="00E32147"/>
    <w:rsid w:val="00E32B11"/>
    <w:rsid w:val="00E32F0A"/>
    <w:rsid w:val="00E33818"/>
    <w:rsid w:val="00E33903"/>
    <w:rsid w:val="00E340FE"/>
    <w:rsid w:val="00E34D38"/>
    <w:rsid w:val="00E36F65"/>
    <w:rsid w:val="00E40137"/>
    <w:rsid w:val="00E40A31"/>
    <w:rsid w:val="00E42EC0"/>
    <w:rsid w:val="00E43E52"/>
    <w:rsid w:val="00E501C0"/>
    <w:rsid w:val="00E51A63"/>
    <w:rsid w:val="00E54903"/>
    <w:rsid w:val="00E57AAB"/>
    <w:rsid w:val="00E627EA"/>
    <w:rsid w:val="00E62FD2"/>
    <w:rsid w:val="00E63A51"/>
    <w:rsid w:val="00E6525C"/>
    <w:rsid w:val="00E6539B"/>
    <w:rsid w:val="00E6753A"/>
    <w:rsid w:val="00E677BC"/>
    <w:rsid w:val="00E70794"/>
    <w:rsid w:val="00E70BCF"/>
    <w:rsid w:val="00E70D8A"/>
    <w:rsid w:val="00E71095"/>
    <w:rsid w:val="00E713E1"/>
    <w:rsid w:val="00E73D5A"/>
    <w:rsid w:val="00E76008"/>
    <w:rsid w:val="00E76F1B"/>
    <w:rsid w:val="00E8043F"/>
    <w:rsid w:val="00E816F7"/>
    <w:rsid w:val="00E82BD8"/>
    <w:rsid w:val="00E84FFA"/>
    <w:rsid w:val="00E9069A"/>
    <w:rsid w:val="00E90DA6"/>
    <w:rsid w:val="00E9540D"/>
    <w:rsid w:val="00E9591F"/>
    <w:rsid w:val="00E95C8C"/>
    <w:rsid w:val="00E96262"/>
    <w:rsid w:val="00E97392"/>
    <w:rsid w:val="00EA1B44"/>
    <w:rsid w:val="00EA301E"/>
    <w:rsid w:val="00EA548F"/>
    <w:rsid w:val="00EA5D4E"/>
    <w:rsid w:val="00EA621A"/>
    <w:rsid w:val="00EA7FBF"/>
    <w:rsid w:val="00EB4283"/>
    <w:rsid w:val="00EB4E38"/>
    <w:rsid w:val="00EB5CDD"/>
    <w:rsid w:val="00EB6B5D"/>
    <w:rsid w:val="00EB6C68"/>
    <w:rsid w:val="00EC1BE7"/>
    <w:rsid w:val="00EC434C"/>
    <w:rsid w:val="00EC4BF2"/>
    <w:rsid w:val="00EC65CD"/>
    <w:rsid w:val="00EC661B"/>
    <w:rsid w:val="00EC763D"/>
    <w:rsid w:val="00ED00BD"/>
    <w:rsid w:val="00ED08BF"/>
    <w:rsid w:val="00ED3FEB"/>
    <w:rsid w:val="00ED54A3"/>
    <w:rsid w:val="00EE14F1"/>
    <w:rsid w:val="00EE5EF5"/>
    <w:rsid w:val="00EE787B"/>
    <w:rsid w:val="00EF0C87"/>
    <w:rsid w:val="00EF516B"/>
    <w:rsid w:val="00EF6BDE"/>
    <w:rsid w:val="00EF6D6D"/>
    <w:rsid w:val="00F01119"/>
    <w:rsid w:val="00F03A1F"/>
    <w:rsid w:val="00F03F17"/>
    <w:rsid w:val="00F03F35"/>
    <w:rsid w:val="00F06A38"/>
    <w:rsid w:val="00F06B18"/>
    <w:rsid w:val="00F12805"/>
    <w:rsid w:val="00F14866"/>
    <w:rsid w:val="00F15C0C"/>
    <w:rsid w:val="00F16F92"/>
    <w:rsid w:val="00F2498E"/>
    <w:rsid w:val="00F26063"/>
    <w:rsid w:val="00F31B0C"/>
    <w:rsid w:val="00F329D4"/>
    <w:rsid w:val="00F329DE"/>
    <w:rsid w:val="00F34989"/>
    <w:rsid w:val="00F34E00"/>
    <w:rsid w:val="00F34E57"/>
    <w:rsid w:val="00F35F17"/>
    <w:rsid w:val="00F373DE"/>
    <w:rsid w:val="00F40907"/>
    <w:rsid w:val="00F40D26"/>
    <w:rsid w:val="00F4115A"/>
    <w:rsid w:val="00F424C8"/>
    <w:rsid w:val="00F45C2A"/>
    <w:rsid w:val="00F516E5"/>
    <w:rsid w:val="00F5367D"/>
    <w:rsid w:val="00F579A6"/>
    <w:rsid w:val="00F629C5"/>
    <w:rsid w:val="00F74C1D"/>
    <w:rsid w:val="00F74C9D"/>
    <w:rsid w:val="00F75837"/>
    <w:rsid w:val="00F8000D"/>
    <w:rsid w:val="00F80932"/>
    <w:rsid w:val="00F8159E"/>
    <w:rsid w:val="00F818AC"/>
    <w:rsid w:val="00F82F2C"/>
    <w:rsid w:val="00F8386D"/>
    <w:rsid w:val="00F83AE3"/>
    <w:rsid w:val="00F850ED"/>
    <w:rsid w:val="00F85775"/>
    <w:rsid w:val="00F90DC5"/>
    <w:rsid w:val="00F92097"/>
    <w:rsid w:val="00F921D6"/>
    <w:rsid w:val="00FA008C"/>
    <w:rsid w:val="00FA0437"/>
    <w:rsid w:val="00FA093D"/>
    <w:rsid w:val="00FA4683"/>
    <w:rsid w:val="00FA652E"/>
    <w:rsid w:val="00FA6828"/>
    <w:rsid w:val="00FA7A43"/>
    <w:rsid w:val="00FB1BC9"/>
    <w:rsid w:val="00FB5410"/>
    <w:rsid w:val="00FB55C9"/>
    <w:rsid w:val="00FC0CAA"/>
    <w:rsid w:val="00FC1465"/>
    <w:rsid w:val="00FC3B5A"/>
    <w:rsid w:val="00FD759D"/>
    <w:rsid w:val="00FE339A"/>
    <w:rsid w:val="00FE4415"/>
    <w:rsid w:val="00FE4F3E"/>
    <w:rsid w:val="00FE5474"/>
    <w:rsid w:val="00FE61A7"/>
    <w:rsid w:val="00FE7ADE"/>
    <w:rsid w:val="00FF06E1"/>
    <w:rsid w:val="00FF1C10"/>
    <w:rsid w:val="00FF45B3"/>
    <w:rsid w:val="00FF49C7"/>
    <w:rsid w:val="00FF668A"/>
    <w:rsid w:val="00FF76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BE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051723"/>
  <w15:docId w15:val="{E3A81B20-83D7-42AC-91AD-959260419B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B0CD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B0CD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uiPriority w:val="34"/>
    <w:qFormat/>
    <w:rsid w:val="003B0CD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A509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50944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8974F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426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599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e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F6E0C47-D43F-46B3-92CB-D698C5DAA0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0</TotalTime>
  <Pages>1</Pages>
  <Words>241</Words>
  <Characters>1328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th</dc:creator>
  <cp:lastModifiedBy>m_cad</cp:lastModifiedBy>
  <cp:revision>70</cp:revision>
  <cp:lastPrinted>2017-10-18T23:31:00Z</cp:lastPrinted>
  <dcterms:created xsi:type="dcterms:W3CDTF">2014-10-18T19:12:00Z</dcterms:created>
  <dcterms:modified xsi:type="dcterms:W3CDTF">2024-02-06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